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1225" w:rsidRPr="00E11225" w:rsidRDefault="00E11225" w:rsidP="00CC3374">
      <w:pPr>
        <w:spacing w:after="0" w:line="276" w:lineRule="auto"/>
        <w:jc w:val="center"/>
        <w:rPr>
          <w:rFonts w:cs="Arial"/>
          <w:b/>
          <w:bCs/>
          <w:color w:val="000000"/>
          <w:lang w:val="en-US"/>
        </w:rPr>
      </w:pPr>
      <w:r w:rsidRPr="00E11225">
        <w:rPr>
          <w:rFonts w:cs="Arial"/>
          <w:b/>
        </w:rPr>
        <w:t xml:space="preserve">PRECIPITATION </w:t>
      </w:r>
      <w:r>
        <w:rPr>
          <w:rFonts w:cs="Arial"/>
          <w:b/>
        </w:rPr>
        <w:t>TRENDS OF SCANDIUM IN SYNTHETIC RED MUD SOLUTIONS WITH DIFFERENT PRECIPITATION AGENTS</w:t>
      </w:r>
    </w:p>
    <w:p w:rsidR="00E11225" w:rsidRPr="001A726F" w:rsidRDefault="00E11225" w:rsidP="00CC3374">
      <w:pPr>
        <w:pStyle w:val="Default"/>
        <w:spacing w:line="276" w:lineRule="auto"/>
        <w:jc w:val="center"/>
        <w:rPr>
          <w:rFonts w:asciiTheme="minorHAnsi" w:hAnsiTheme="minorHAnsi"/>
          <w:color w:val="auto"/>
          <w:sz w:val="22"/>
          <w:szCs w:val="22"/>
        </w:rPr>
      </w:pPr>
    </w:p>
    <w:p w:rsidR="00E11225" w:rsidRPr="00E11225" w:rsidRDefault="00E11225" w:rsidP="00CC3374">
      <w:pPr>
        <w:spacing w:line="276" w:lineRule="auto"/>
        <w:jc w:val="center"/>
        <w:rPr>
          <w:rFonts w:cs="Arial"/>
          <w:lang w:val="de-DE"/>
        </w:rPr>
      </w:pPr>
      <w:proofErr w:type="spellStart"/>
      <w:r w:rsidRPr="001A726F">
        <w:rPr>
          <w:rFonts w:cs="Arial"/>
          <w:lang w:val="de-DE"/>
        </w:rPr>
        <w:t>Bengi</w:t>
      </w:r>
      <w:proofErr w:type="spellEnd"/>
      <w:r w:rsidRPr="001A726F">
        <w:rPr>
          <w:rFonts w:cs="Arial"/>
          <w:lang w:val="de-DE"/>
        </w:rPr>
        <w:t xml:space="preserve"> Yagmurlu</w:t>
      </w:r>
      <w:r w:rsidR="00AB1E49" w:rsidRPr="001A726F">
        <w:rPr>
          <w:rFonts w:cs="Arial"/>
          <w:vertAlign w:val="superscript"/>
          <w:lang w:val="de-DE"/>
        </w:rPr>
        <w:t>1</w:t>
      </w:r>
      <w:r w:rsidR="00AB1E49" w:rsidRPr="00E11225">
        <w:rPr>
          <w:rFonts w:cs="Arial"/>
          <w:vertAlign w:val="superscript"/>
          <w:lang w:val="de-DE"/>
        </w:rPr>
        <w:t>,</w:t>
      </w:r>
      <w:r w:rsidR="00AB1E49" w:rsidRPr="00AB1E49">
        <w:rPr>
          <w:rFonts w:cs="Arial"/>
          <w:vertAlign w:val="superscript"/>
          <w:lang w:val="de-DE"/>
        </w:rPr>
        <w:t>2</w:t>
      </w:r>
      <w:r w:rsidRPr="00E11225">
        <w:rPr>
          <w:rFonts w:cs="Arial"/>
          <w:lang w:val="de-DE"/>
        </w:rPr>
        <w:t>, Carsten Dittrich</w:t>
      </w:r>
      <w:r w:rsidR="00AB1E49" w:rsidRPr="00E11225">
        <w:rPr>
          <w:rFonts w:cs="Arial"/>
          <w:vertAlign w:val="superscript"/>
          <w:lang w:val="de-DE"/>
        </w:rPr>
        <w:t>1</w:t>
      </w:r>
      <w:r w:rsidRPr="00E11225">
        <w:rPr>
          <w:rFonts w:cs="Arial"/>
          <w:lang w:val="de-DE"/>
        </w:rPr>
        <w:t>, Bernd Friedrich</w:t>
      </w:r>
      <w:r w:rsidR="00AB1E49" w:rsidRPr="00E11225">
        <w:rPr>
          <w:rFonts w:cs="Arial"/>
          <w:vertAlign w:val="superscript"/>
          <w:lang w:val="de-DE"/>
        </w:rPr>
        <w:t>2</w:t>
      </w:r>
    </w:p>
    <w:p w:rsidR="00AB1E49" w:rsidRPr="001A726F" w:rsidRDefault="00E11225" w:rsidP="00AB1E49">
      <w:pPr>
        <w:spacing w:line="276" w:lineRule="auto"/>
        <w:jc w:val="center"/>
        <w:rPr>
          <w:rFonts w:cs="Arial"/>
        </w:rPr>
      </w:pPr>
      <w:r w:rsidRPr="00AB1E49">
        <w:rPr>
          <w:rFonts w:cs="Arial"/>
          <w:vertAlign w:val="superscript"/>
          <w:lang w:val="de-DE"/>
        </w:rPr>
        <w:t>1</w:t>
      </w:r>
      <w:r w:rsidRPr="00AB1E49">
        <w:rPr>
          <w:rFonts w:cs="Arial"/>
          <w:lang w:val="de-DE"/>
        </w:rPr>
        <w:t xml:space="preserve">MEAB Chemie Technik </w:t>
      </w:r>
      <w:proofErr w:type="spellStart"/>
      <w:r w:rsidRPr="00AB1E49">
        <w:rPr>
          <w:rFonts w:cs="Arial"/>
          <w:lang w:val="de-DE"/>
        </w:rPr>
        <w:t>GmBH</w:t>
      </w:r>
      <w:proofErr w:type="spellEnd"/>
      <w:r w:rsidR="001A726F">
        <w:rPr>
          <w:rFonts w:cs="Arial"/>
          <w:lang w:val="de-DE"/>
        </w:rPr>
        <w:t>,</w:t>
      </w:r>
      <w:r w:rsidR="00AB1E49">
        <w:rPr>
          <w:rFonts w:cs="Arial"/>
          <w:lang w:val="de-DE"/>
        </w:rPr>
        <w:t xml:space="preserve"> </w:t>
      </w:r>
      <w:proofErr w:type="spellStart"/>
      <w:r w:rsidR="00AB1E49">
        <w:rPr>
          <w:rFonts w:cs="Arial"/>
          <w:lang w:val="de-DE"/>
        </w:rPr>
        <w:t>Dennewartstr</w:t>
      </w:r>
      <w:proofErr w:type="spellEnd"/>
      <w:r w:rsidR="00AB1E49">
        <w:rPr>
          <w:rFonts w:cs="Arial"/>
          <w:lang w:val="de-DE"/>
        </w:rPr>
        <w:t>.</w:t>
      </w:r>
      <w:r w:rsidR="00AB1E49" w:rsidRPr="00AB1E49">
        <w:rPr>
          <w:rFonts w:cs="Arial"/>
          <w:lang w:val="de-DE"/>
        </w:rPr>
        <w:t xml:space="preserve"> </w:t>
      </w:r>
      <w:r w:rsidR="00AB1E49" w:rsidRPr="001A726F">
        <w:rPr>
          <w:rFonts w:cs="Arial"/>
        </w:rPr>
        <w:t>25, 52068 Aachen/</w:t>
      </w:r>
      <w:r w:rsidR="001A726F" w:rsidRPr="001A726F">
        <w:rPr>
          <w:rFonts w:cs="Arial"/>
        </w:rPr>
        <w:t>Germany</w:t>
      </w:r>
    </w:p>
    <w:p w:rsidR="00E11225" w:rsidRDefault="00E11225" w:rsidP="00CC3374">
      <w:pPr>
        <w:spacing w:line="276" w:lineRule="auto"/>
        <w:jc w:val="center"/>
        <w:rPr>
          <w:rFonts w:cs="Arial"/>
        </w:rPr>
      </w:pPr>
      <w:r w:rsidRPr="00E11225">
        <w:rPr>
          <w:rFonts w:cs="Arial"/>
          <w:vertAlign w:val="superscript"/>
        </w:rPr>
        <w:t>2</w:t>
      </w:r>
      <w:r w:rsidRPr="00E11225">
        <w:rPr>
          <w:rFonts w:cs="Arial"/>
        </w:rPr>
        <w:t>RWTH Aachen, IME Institute of Process Metallurgy and Metal Recycling</w:t>
      </w:r>
      <w:r w:rsidR="001A726F">
        <w:rPr>
          <w:rFonts w:cs="Arial"/>
        </w:rPr>
        <w:t>,</w:t>
      </w:r>
      <w:r w:rsidR="00AB1E49">
        <w:rPr>
          <w:rFonts w:cs="Arial"/>
        </w:rPr>
        <w:t xml:space="preserve"> </w:t>
      </w:r>
      <w:proofErr w:type="spellStart"/>
      <w:r w:rsidR="00AB1E49">
        <w:rPr>
          <w:rFonts w:cs="Arial"/>
        </w:rPr>
        <w:t>Intzestr</w:t>
      </w:r>
      <w:proofErr w:type="spellEnd"/>
      <w:r w:rsidR="00AB1E49">
        <w:rPr>
          <w:rFonts w:cs="Arial"/>
        </w:rPr>
        <w:t>. 3, 52056 Aachen/G</w:t>
      </w:r>
      <w:r w:rsidR="001A726F">
        <w:rPr>
          <w:rFonts w:cs="Arial"/>
        </w:rPr>
        <w:t>ermany</w:t>
      </w:r>
    </w:p>
    <w:p w:rsidR="00AB1E49" w:rsidRDefault="00AB1E49" w:rsidP="00CC3374">
      <w:pPr>
        <w:spacing w:line="276" w:lineRule="auto"/>
        <w:jc w:val="center"/>
        <w:rPr>
          <w:rFonts w:cs="Arial"/>
        </w:rPr>
      </w:pPr>
      <w:r>
        <w:rPr>
          <w:rFonts w:cs="Arial"/>
        </w:rPr>
        <w:t xml:space="preserve">Corresponding author e-mail: </w:t>
      </w:r>
      <w:r w:rsidRPr="00AB1E49">
        <w:rPr>
          <w:rFonts w:cs="Arial"/>
        </w:rPr>
        <w:t>bengi@meab-mx.com</w:t>
      </w:r>
      <w:r>
        <w:rPr>
          <w:rFonts w:cs="Arial"/>
        </w:rPr>
        <w:t xml:space="preserve"> </w:t>
      </w:r>
    </w:p>
    <w:p w:rsidR="00AB1E49" w:rsidRPr="00E11225" w:rsidRDefault="00AB1E49" w:rsidP="00CC3374">
      <w:pPr>
        <w:spacing w:line="276" w:lineRule="auto"/>
        <w:jc w:val="center"/>
        <w:rPr>
          <w:rFonts w:cs="Arial"/>
        </w:rPr>
      </w:pPr>
      <w:r>
        <w:rPr>
          <w:rFonts w:cs="Arial"/>
        </w:rPr>
        <w:t>Corresponding author telephone: +49 1575 4954583</w:t>
      </w:r>
    </w:p>
    <w:p w:rsidR="00E11225" w:rsidRPr="00E11225" w:rsidRDefault="00E11225" w:rsidP="00CC3374">
      <w:pPr>
        <w:spacing w:after="0" w:line="276" w:lineRule="auto"/>
        <w:jc w:val="center"/>
        <w:rPr>
          <w:rFonts w:cs="Arial"/>
        </w:rPr>
      </w:pPr>
    </w:p>
    <w:p w:rsidR="00E11225" w:rsidRPr="00E11225" w:rsidRDefault="00E11225" w:rsidP="009A4224">
      <w:pPr>
        <w:spacing w:line="276" w:lineRule="auto"/>
        <w:rPr>
          <w:rFonts w:cs="Arial"/>
          <w:b/>
        </w:rPr>
      </w:pPr>
      <w:r w:rsidRPr="00E11225">
        <w:rPr>
          <w:rFonts w:cs="Arial"/>
          <w:b/>
        </w:rPr>
        <w:t>ABSTRACT</w:t>
      </w:r>
    </w:p>
    <w:p w:rsidR="00E11225" w:rsidRDefault="009A4224" w:rsidP="009A4224">
      <w:pPr>
        <w:spacing w:after="0" w:line="276" w:lineRule="auto"/>
        <w:jc w:val="both"/>
        <w:rPr>
          <w:rFonts w:cs="Arial"/>
        </w:rPr>
      </w:pPr>
      <w:r>
        <w:rPr>
          <w:rFonts w:cs="Arial"/>
        </w:rPr>
        <w:t xml:space="preserve">This research presents an alternative method for scandium recovery (Sc) from impure bauxite residue (BR) solutions containing </w:t>
      </w:r>
      <w:proofErr w:type="gramStart"/>
      <w:r>
        <w:rPr>
          <w:rFonts w:cs="Arial"/>
        </w:rPr>
        <w:t>Fe(</w:t>
      </w:r>
      <w:proofErr w:type="gramEnd"/>
      <w:r>
        <w:rPr>
          <w:rFonts w:cs="Arial"/>
        </w:rPr>
        <w:t xml:space="preserve">III), Al, Ca, </w:t>
      </w:r>
      <w:proofErr w:type="spellStart"/>
      <w:r>
        <w:rPr>
          <w:rFonts w:cs="Arial"/>
        </w:rPr>
        <w:t>Nd</w:t>
      </w:r>
      <w:proofErr w:type="spellEnd"/>
      <w:r>
        <w:rPr>
          <w:rFonts w:cs="Arial"/>
        </w:rPr>
        <w:t xml:space="preserve"> and Y through the use of hydroxide and phosphate precipitation.</w:t>
      </w:r>
      <w:r w:rsidR="00D36C31">
        <w:rPr>
          <w:rFonts w:cs="Arial"/>
        </w:rPr>
        <w:t xml:space="preserve"> Among hydroxide donors, ammonia </w:t>
      </w:r>
      <w:r w:rsidR="009708CF">
        <w:rPr>
          <w:rFonts w:cs="Arial"/>
        </w:rPr>
        <w:t xml:space="preserve">solution </w:t>
      </w:r>
      <w:r>
        <w:rPr>
          <w:rFonts w:cs="Arial"/>
        </w:rPr>
        <w:t xml:space="preserve">removed the most </w:t>
      </w:r>
      <w:proofErr w:type="gramStart"/>
      <w:r>
        <w:rPr>
          <w:rFonts w:cs="Arial"/>
        </w:rPr>
        <w:t>Fe(</w:t>
      </w:r>
      <w:proofErr w:type="gramEnd"/>
      <w:r>
        <w:rPr>
          <w:rFonts w:cs="Arial"/>
        </w:rPr>
        <w:t>III) from solution while co-precipitation of other elements in the synthetic pregnant leach solution (PLS) remained negligible.  When using dibasic phosphate as the precipitant, in the pH range of 1.5 – 2.5, both Sc and Fe were removed rapidly, while co-precipitation of other ions remained low.  Experimental results were used in the preliminary design of a three stage precipitation process capable of producing</w:t>
      </w:r>
      <w:r w:rsidR="00AB0ABB">
        <w:rPr>
          <w:rFonts w:cs="Arial"/>
        </w:rPr>
        <w:t xml:space="preserve"> </w:t>
      </w:r>
      <w:r>
        <w:rPr>
          <w:rFonts w:cs="Arial"/>
        </w:rPr>
        <w:t>a scandium product from highly impure process solutions.</w:t>
      </w:r>
    </w:p>
    <w:p w:rsidR="009A4224" w:rsidRPr="00E11225" w:rsidRDefault="009A4224" w:rsidP="009A4224">
      <w:pPr>
        <w:spacing w:after="0" w:line="276" w:lineRule="auto"/>
        <w:jc w:val="both"/>
        <w:rPr>
          <w:rFonts w:cs="Arial"/>
        </w:rPr>
      </w:pPr>
    </w:p>
    <w:p w:rsidR="00E11225" w:rsidRPr="00E11225" w:rsidRDefault="00E11225" w:rsidP="00CC3374">
      <w:pPr>
        <w:spacing w:line="276" w:lineRule="auto"/>
        <w:jc w:val="both"/>
        <w:rPr>
          <w:rFonts w:cs="Arial"/>
          <w:i/>
        </w:rPr>
      </w:pPr>
      <w:r w:rsidRPr="00E11225">
        <w:rPr>
          <w:rFonts w:cs="Arial"/>
          <w:i/>
        </w:rPr>
        <w:t xml:space="preserve">Keywords: Scandium, Bauxite Residue, </w:t>
      </w:r>
      <w:r w:rsidR="00D36C31">
        <w:rPr>
          <w:rFonts w:cs="Arial"/>
          <w:i/>
        </w:rPr>
        <w:t>Red</w:t>
      </w:r>
      <w:r w:rsidR="007D1906">
        <w:rPr>
          <w:rFonts w:cs="Arial"/>
          <w:i/>
        </w:rPr>
        <w:t xml:space="preserve"> </w:t>
      </w:r>
      <w:r w:rsidR="009A4224">
        <w:rPr>
          <w:rFonts w:cs="Arial"/>
          <w:i/>
        </w:rPr>
        <w:t>M</w:t>
      </w:r>
      <w:r w:rsidR="00D36C31">
        <w:rPr>
          <w:rFonts w:cs="Arial"/>
          <w:i/>
        </w:rPr>
        <w:t xml:space="preserve">ud, </w:t>
      </w:r>
      <w:r w:rsidRPr="00E11225">
        <w:rPr>
          <w:rFonts w:cs="Arial"/>
          <w:i/>
        </w:rPr>
        <w:t>Precipitation, Recovery</w:t>
      </w:r>
    </w:p>
    <w:p w:rsidR="00E11225" w:rsidRPr="00E11225" w:rsidRDefault="00E11225" w:rsidP="00CC3374">
      <w:pPr>
        <w:spacing w:line="276" w:lineRule="auto"/>
        <w:jc w:val="both"/>
        <w:rPr>
          <w:u w:val="single"/>
        </w:rPr>
      </w:pPr>
    </w:p>
    <w:p w:rsidR="00A428EB" w:rsidRPr="00CC3374" w:rsidRDefault="002457AC" w:rsidP="00CC3374">
      <w:pPr>
        <w:spacing w:line="276" w:lineRule="auto"/>
        <w:jc w:val="both"/>
        <w:rPr>
          <w:b/>
          <w:u w:val="single"/>
        </w:rPr>
      </w:pPr>
      <w:r w:rsidRPr="00CC3374">
        <w:rPr>
          <w:b/>
          <w:u w:val="single"/>
        </w:rPr>
        <w:t xml:space="preserve">1. </w:t>
      </w:r>
      <w:r w:rsidR="00A428EB" w:rsidRPr="00CC3374">
        <w:rPr>
          <w:b/>
          <w:u w:val="single"/>
        </w:rPr>
        <w:t>Introduction</w:t>
      </w:r>
    </w:p>
    <w:p w:rsidR="004648A4" w:rsidRPr="00E11225" w:rsidRDefault="002510B6" w:rsidP="00CC3374">
      <w:pPr>
        <w:spacing w:line="276" w:lineRule="auto"/>
        <w:jc w:val="both"/>
      </w:pPr>
      <w:r>
        <w:t>Scandium (Sc) is</w:t>
      </w:r>
      <w:r w:rsidR="00E8079F">
        <w:t xml:space="preserve"> an </w:t>
      </w:r>
      <w:r>
        <w:t xml:space="preserve">extremely </w:t>
      </w:r>
      <w:r w:rsidR="009708CF">
        <w:t>expensive element for industrial usage</w:t>
      </w:r>
      <w:r>
        <w:t xml:space="preserve"> at the moment. However, despite its price, t</w:t>
      </w:r>
      <w:r w:rsidR="00E8079F">
        <w:t xml:space="preserve">he demand of </w:t>
      </w:r>
      <w:r w:rsidR="009708CF">
        <w:t>Sc</w:t>
      </w:r>
      <w:r w:rsidR="00E8079F">
        <w:t xml:space="preserve"> increasing </w:t>
      </w:r>
      <w:r w:rsidR="00E8079F" w:rsidRPr="00E11225">
        <w:t xml:space="preserve">worldwide owing to </w:t>
      </w:r>
      <w:r w:rsidR="00E8079F">
        <w:t xml:space="preserve">the </w:t>
      </w:r>
      <w:r w:rsidR="00E8079F" w:rsidRPr="00E11225">
        <w:t>recent developments of</w:t>
      </w:r>
      <w:r w:rsidR="00E8079F">
        <w:t xml:space="preserve"> a wide</w:t>
      </w:r>
      <w:r>
        <w:t xml:space="preserve"> range of promising applications</w:t>
      </w:r>
      <w:r w:rsidR="009708CF">
        <w:t>.</w:t>
      </w:r>
      <w:r>
        <w:t xml:space="preserve"> The </w:t>
      </w:r>
      <w:r w:rsidR="004648A4" w:rsidRPr="00E11225">
        <w:t>Al-</w:t>
      </w:r>
      <w:r w:rsidR="00620ADF">
        <w:t>Sc alloys which mainly targets</w:t>
      </w:r>
      <w:r w:rsidR="004648A4" w:rsidRPr="00E11225">
        <w:t xml:space="preserve"> aeronautical and transportation industries, sporting eq</w:t>
      </w:r>
      <w:r w:rsidR="006F0A51">
        <w:t>uipment and military demand, have</w:t>
      </w:r>
      <w:r w:rsidR="004648A4" w:rsidRPr="00E11225">
        <w:t xml:space="preserve"> superior properties</w:t>
      </w:r>
      <w:r w:rsidR="00E8079F">
        <w:t xml:space="preserve"> compared to its counterparts</w:t>
      </w:r>
      <w:r w:rsidR="004648A4" w:rsidRPr="00E11225">
        <w:t xml:space="preserve"> including high thermal resistance, light weight and high strength as well as can be proposed as a solution to problems occurring </w:t>
      </w:r>
      <w:r w:rsidR="00620ADF">
        <w:t xml:space="preserve">during </w:t>
      </w:r>
      <w:r w:rsidR="004648A4" w:rsidRPr="00E11225">
        <w:t>welding operations in alumin</w:t>
      </w:r>
      <w:r w:rsidR="00620ADF">
        <w:t>i</w:t>
      </w:r>
      <w:r w:rsidR="004648A4" w:rsidRPr="00E11225">
        <w:t>um</w:t>
      </w:r>
      <w:r w:rsidR="00886A80">
        <w:t xml:space="preserve"> </w:t>
      </w:r>
      <w:r w:rsidR="009030F4">
        <w:fldChar w:fldCharType="begin">
          <w:fldData xml:space="preserve">PEVuZE5vdGU+PENpdGU+PEF1dGhvcj5MYXRoYWJhaTwvQXV0aG9yPjxZZWFyPjIwMDI8L1llYXI+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</w:fldData>
        </w:fldChar>
      </w:r>
      <w:r w:rsidR="00E3036C">
        <w:instrText xml:space="preserve"> ADDIN EN.CITE </w:instrText>
      </w:r>
      <w:r w:rsidR="00E3036C">
        <w:fldChar w:fldCharType="begin">
          <w:fldData xml:space="preserve">PEVuZE5vdGU+PENpdGU+PEF1dGhvcj5MYXRoYWJhaTwvQXV0aG9yPjxZZWFyPjIwMDI8L1llYXI+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</w:fldData>
        </w:fldChar>
      </w:r>
      <w:r w:rsidR="00E3036C">
        <w:instrText xml:space="preserve"> ADDIN EN.CITE.DATA </w:instrText>
      </w:r>
      <w:r w:rsidR="00E3036C">
        <w:fldChar w:fldCharType="end"/>
      </w:r>
      <w:r w:rsidR="009030F4">
        <w:fldChar w:fldCharType="separate"/>
      </w:r>
      <w:r w:rsidR="00E3036C">
        <w:rPr>
          <w:noProof/>
        </w:rPr>
        <w:t>[</w:t>
      </w:r>
      <w:hyperlink w:anchor="_ENREF_1" w:tooltip="Lathabai, 2002 #4" w:history="1">
        <w:r w:rsidR="00F31C9D">
          <w:rPr>
            <w:noProof/>
          </w:rPr>
          <w:t>1-3</w:t>
        </w:r>
      </w:hyperlink>
      <w:r w:rsidR="00E3036C">
        <w:rPr>
          <w:noProof/>
        </w:rPr>
        <w:t>]</w:t>
      </w:r>
      <w:r w:rsidR="009030F4">
        <w:fldChar w:fldCharType="end"/>
      </w:r>
      <w:r w:rsidR="004648A4" w:rsidRPr="00E11225">
        <w:t>. In addition, the extreme oxygen-ion conductivity of scandi</w:t>
      </w:r>
      <w:r w:rsidR="009A4224">
        <w:t>a-stabilized zirconia make</w:t>
      </w:r>
      <w:r w:rsidR="00620ADF">
        <w:t xml:space="preserve"> it a suitable material </w:t>
      </w:r>
      <w:r w:rsidR="009A4224">
        <w:t>for use in</w:t>
      </w:r>
      <w:r w:rsidR="004648A4" w:rsidRPr="00E11225">
        <w:t xml:space="preserve"> solid-oxide fuel cells</w:t>
      </w:r>
      <w:r w:rsidR="00692D6D">
        <w:fldChar w:fldCharType="begin"/>
      </w:r>
      <w:r w:rsidR="00E3036C">
        <w:instrText xml:space="preserve"> ADDIN EN.CITE &lt;EndNote&gt;&lt;Cite&gt;&lt;Author&gt;Ormerod&lt;/Author&gt;&lt;Year&gt;2003&lt;/Year&gt;&lt;RecNum&gt;8&lt;/RecNum&gt;&lt;DisplayText&gt;[4,5]&lt;/DisplayText&gt;&lt;record&gt;&lt;rec-number&gt;8&lt;/rec-number&gt;&lt;foreign-keys&gt;&lt;key app="EN" db-id="50x0a22v4e2fp9e2ed7vddzi59x2zf92rtaa"&gt;8&lt;/key&gt;&lt;/foreign-keys&gt;&lt;ref-type name="Journal Article"&gt;17&lt;/ref-type&gt;&lt;contributors&gt;&lt;authors&gt;&lt;author&gt;Ormerod, R Mark&lt;/author&gt;&lt;/authors&gt;&lt;/contributors&gt;&lt;titles&gt;&lt;title&gt;Solid oxide fuel cells&lt;/title&gt;&lt;secondary-title&gt;Chemical Society Reviews&lt;/secondary-title&gt;&lt;/titles&gt;&lt;periodical&gt;&lt;full-title&gt;Chemical Society Reviews&lt;/full-title&gt;&lt;/periodical&gt;&lt;pages&gt;17-28&lt;/pages&gt;&lt;volume&gt;32&lt;/volume&gt;&lt;number&gt;1&lt;/number&gt;&lt;dates&gt;&lt;year&gt;2003&lt;/year&gt;&lt;/dates&gt;&lt;urls&gt;&lt;/urls&gt;&lt;/record&gt;&lt;/Cite&gt;&lt;Cite&gt;&lt;Author&gt;Yamamoto&lt;/Author&gt;&lt;Year&gt;2000&lt;/Year&gt;&lt;RecNum&gt;7&lt;/RecNum&gt;&lt;record&gt;&lt;rec-number&gt;7&lt;/rec-number&gt;&lt;foreign-keys&gt;&lt;key app="EN" db-id="50x0a22v4e2fp9e2ed7vddzi59x2zf92rtaa"&gt;7&lt;/key&gt;&lt;/foreign-keys&gt;&lt;ref-type name="Journal Article"&gt;17&lt;/ref-type&gt;&lt;contributors&gt;&lt;authors&gt;&lt;author&gt;Yamamoto, Osamu&lt;/author&gt;&lt;/authors&gt;&lt;/contributors&gt;&lt;titles&gt;&lt;title&gt;Solid oxide fuel cells: fundamental aspects and prospects&lt;/title&gt;&lt;secondary-title&gt;Electrochimica Acta&lt;/secondary-title&gt;&lt;/titles&gt;&lt;periodical&gt;&lt;full-title&gt;Electrochimica Acta&lt;/full-title&gt;&lt;/periodical&gt;&lt;pages&gt;2423-2435&lt;/pages&gt;&lt;volume&gt;45&lt;/volume&gt;&lt;number&gt;15&lt;/number&gt;&lt;dates&gt;&lt;year&gt;2000&lt;/year&gt;&lt;/dates&gt;&lt;isbn&gt;0013-4686&lt;/isbn&gt;&lt;urls&gt;&lt;/urls&gt;&lt;/record&gt;&lt;/Cite&gt;&lt;/EndNote&gt;</w:instrText>
      </w:r>
      <w:r w:rsidR="00692D6D">
        <w:fldChar w:fldCharType="separate"/>
      </w:r>
      <w:r w:rsidR="00E3036C">
        <w:rPr>
          <w:noProof/>
        </w:rPr>
        <w:t>[</w:t>
      </w:r>
      <w:hyperlink w:anchor="_ENREF_4" w:tooltip="Ormerod, 2003 #8" w:history="1">
        <w:r w:rsidR="00F31C9D">
          <w:rPr>
            <w:noProof/>
          </w:rPr>
          <w:t>4</w:t>
        </w:r>
      </w:hyperlink>
      <w:r w:rsidR="00E3036C">
        <w:rPr>
          <w:noProof/>
        </w:rPr>
        <w:t>,</w:t>
      </w:r>
      <w:hyperlink w:anchor="_ENREF_5" w:tooltip="Yamamoto, 2000 #7" w:history="1">
        <w:r w:rsidR="00F31C9D">
          <w:rPr>
            <w:noProof/>
          </w:rPr>
          <w:t>5</w:t>
        </w:r>
      </w:hyperlink>
      <w:r w:rsidR="00E3036C">
        <w:rPr>
          <w:noProof/>
        </w:rPr>
        <w:t>]</w:t>
      </w:r>
      <w:r w:rsidR="00692D6D">
        <w:fldChar w:fldCharType="end"/>
      </w:r>
      <w:r w:rsidR="004648A4" w:rsidRPr="00E11225">
        <w:t xml:space="preserve">. </w:t>
      </w:r>
    </w:p>
    <w:p w:rsidR="00D86759" w:rsidRPr="00E11225" w:rsidRDefault="00D94CBB" w:rsidP="00CC3374">
      <w:pPr>
        <w:spacing w:line="276" w:lineRule="auto"/>
        <w:jc w:val="both"/>
      </w:pPr>
      <w:r w:rsidRPr="00E11225">
        <w:t xml:space="preserve">Due to very limited and rare direct sources of </w:t>
      </w:r>
      <w:r w:rsidR="003768FD" w:rsidRPr="00E11225">
        <w:t>Sc</w:t>
      </w:r>
      <w:r w:rsidRPr="00E11225">
        <w:t xml:space="preserve"> ores, </w:t>
      </w:r>
      <w:r w:rsidR="003768FD" w:rsidRPr="00E11225">
        <w:t>it</w:t>
      </w:r>
      <w:r w:rsidR="00401E65">
        <w:t xml:space="preserve"> must</w:t>
      </w:r>
      <w:r w:rsidRPr="00E11225">
        <w:t xml:space="preserve"> be extra</w:t>
      </w:r>
      <w:r w:rsidR="00620ADF">
        <w:t xml:space="preserve">cted as a by-product which </w:t>
      </w:r>
      <w:r w:rsidRPr="00E11225">
        <w:t>lead</w:t>
      </w:r>
      <w:r w:rsidR="00620ADF">
        <w:t>s to</w:t>
      </w:r>
      <w:r w:rsidRPr="00E11225">
        <w:t xml:space="preserve"> complex metallurgical processes </w:t>
      </w:r>
      <w:r w:rsidR="00620ADF">
        <w:t>combined with</w:t>
      </w:r>
      <w:r w:rsidRPr="00E11225">
        <w:t xml:space="preserve"> high production and purification expenses</w:t>
      </w:r>
      <w:r w:rsidR="003768FD" w:rsidRPr="00E11225">
        <w:t xml:space="preserve">. </w:t>
      </w:r>
      <w:r w:rsidR="0059463F" w:rsidRPr="00E11225">
        <w:t>Lots of effort</w:t>
      </w:r>
      <w:r w:rsidR="00401E65">
        <w:t xml:space="preserve"> have</w:t>
      </w:r>
      <w:r w:rsidR="0059463F" w:rsidRPr="00E11225">
        <w:t xml:space="preserve"> been given to produce Sc as a by-product from uranium, tungsten, titani</w:t>
      </w:r>
      <w:r w:rsidR="00620ADF">
        <w:t>um and nickel laterite ores using</w:t>
      </w:r>
      <w:r w:rsidR="0059463F" w:rsidRPr="00E11225">
        <w:t xml:space="preserve"> hydrometal</w:t>
      </w:r>
      <w:r w:rsidR="00620ADF">
        <w:t>lurgical processes especially with</w:t>
      </w:r>
      <w:r w:rsidR="0059463F" w:rsidRPr="00E11225">
        <w:t xml:space="preserve"> ion-exchange and solvent extraction or the combination of both these processes</w:t>
      </w:r>
      <w:r w:rsidR="00FC6770">
        <w:t xml:space="preserve"> </w:t>
      </w:r>
      <w:r w:rsidR="009030F4">
        <w:fldChar w:fldCharType="begin">
          <w:fldData xml:space="preserve">PEVuZE5vdGU+PENpdGU+PEF1dGhvcj5GZXVsaW5nPC9BdXRob3I+PFllYXI+MTk5MTwvWWVhcj48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</w:fldData>
        </w:fldChar>
      </w:r>
      <w:r w:rsidR="00E3036C">
        <w:instrText xml:space="preserve"> ADDIN EN.CITE </w:instrText>
      </w:r>
      <w:r w:rsidR="00E3036C">
        <w:fldChar w:fldCharType="begin">
          <w:fldData xml:space="preserve">PEVuZE5vdGU+PENpdGU+PEF1dGhvcj5GZXVsaW5nPC9BdXRob3I+PFllYXI+MTk5MTwvWWVhcj48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</w:fldData>
        </w:fldChar>
      </w:r>
      <w:r w:rsidR="00E3036C">
        <w:instrText xml:space="preserve"> ADDIN EN.CITE.DATA </w:instrText>
      </w:r>
      <w:r w:rsidR="00E3036C">
        <w:fldChar w:fldCharType="end"/>
      </w:r>
      <w:r w:rsidR="009030F4">
        <w:fldChar w:fldCharType="separate"/>
      </w:r>
      <w:r w:rsidR="00E3036C">
        <w:rPr>
          <w:noProof/>
        </w:rPr>
        <w:t>[</w:t>
      </w:r>
      <w:hyperlink w:anchor="_ENREF_6" w:tooltip="Feuling, 1991 #10" w:history="1">
        <w:r w:rsidR="00F31C9D">
          <w:rPr>
            <w:noProof/>
          </w:rPr>
          <w:t>6-9</w:t>
        </w:r>
      </w:hyperlink>
      <w:r w:rsidR="00E3036C">
        <w:rPr>
          <w:noProof/>
        </w:rPr>
        <w:t>]</w:t>
      </w:r>
      <w:r w:rsidR="009030F4">
        <w:fldChar w:fldCharType="end"/>
      </w:r>
      <w:r w:rsidR="0059463F" w:rsidRPr="00E11225">
        <w:t xml:space="preserve">. </w:t>
      </w:r>
      <w:r w:rsidR="00620ADF">
        <w:t>Bau</w:t>
      </w:r>
      <w:r w:rsidR="009708CF">
        <w:t>xite residue (i.e. red mud) is the</w:t>
      </w:r>
      <w:r w:rsidR="00620ADF">
        <w:t xml:space="preserve"> by-product and</w:t>
      </w:r>
      <w:r w:rsidR="009708CF">
        <w:t xml:space="preserve"> the</w:t>
      </w:r>
      <w:r w:rsidR="00620ADF">
        <w:t xml:space="preserve"> waste obtained from </w:t>
      </w:r>
      <w:r w:rsidR="009708CF">
        <w:t>processing bauxite via Ba</w:t>
      </w:r>
      <w:r w:rsidR="006A1B25" w:rsidRPr="00E11225">
        <w:t xml:space="preserve">yer Process and </w:t>
      </w:r>
      <w:r w:rsidR="00620ADF">
        <w:t xml:space="preserve">is currently </w:t>
      </w:r>
      <w:r w:rsidR="006A1B25" w:rsidRPr="00E11225">
        <w:t xml:space="preserve">stockpiled in huge amounts all over the world. Estimated amount of </w:t>
      </w:r>
      <w:r w:rsidR="00425819" w:rsidRPr="00E11225">
        <w:t xml:space="preserve">red mud </w:t>
      </w:r>
      <w:r w:rsidR="006A1B25" w:rsidRPr="00E11225">
        <w:t xml:space="preserve">stocks are around four billion tonnes and it is </w:t>
      </w:r>
      <w:r w:rsidR="009A4224">
        <w:t>continually growing</w:t>
      </w:r>
      <w:r w:rsidR="001B4432">
        <w:t xml:space="preserve"> </w:t>
      </w:r>
      <w:r w:rsidR="001B4432">
        <w:fldChar w:fldCharType="begin"/>
      </w:r>
      <w:r w:rsidR="001B4432">
        <w:instrText xml:space="preserve"> ADDIN EN.CITE &lt;EndNote&gt;&lt;Cite&gt;&lt;Author&gt;Power&lt;/Author&gt;&lt;Year&gt;2011&lt;/Year&gt;&lt;RecNum&gt;26&lt;/RecNum&gt;&lt;DisplayText&gt;[10]&lt;/DisplayText&gt;&lt;record&gt;&lt;rec-number&gt;26&lt;/rec-number&gt;&lt;foreign-keys&gt;&lt;key app="EN" db-id="50x0a22v4e2fp9e2ed7vddzi59x2zf92rtaa"&gt;26&lt;/key&gt;&lt;/foreign-keys&gt;&lt;ref-type name="Journal Article"&gt;17&lt;/ref-type&gt;&lt;contributors&gt;&lt;authors&gt;&lt;author&gt;Power, Greg&lt;/author&gt;&lt;author&gt;Gräfe, M&lt;/author&gt;&lt;author&gt;Klauber, Craig&lt;/author&gt;&lt;/authors&gt;&lt;/contributors&gt;&lt;titles&gt;&lt;title&gt;Bauxite residue issues: I. Current management, disposal and storage practices&lt;/title&gt;&lt;secondary-title&gt;Hydrometallurgy&lt;/secondary-title&gt;&lt;/titles&gt;&lt;periodical&gt;&lt;full-title&gt;Hydrometallurgy&lt;/full-title&gt;&lt;/periodical&gt;&lt;pages&gt;33-45&lt;/pages&gt;&lt;volume&gt;108&lt;/volume&gt;&lt;number&gt;1&lt;/number&gt;&lt;dates&gt;&lt;year&gt;2011&lt;/year&gt;&lt;/dates&gt;&lt;isbn&gt;0304-386X&lt;/isbn&gt;&lt;urls&gt;&lt;/urls&gt;&lt;/record&gt;&lt;/Cite&gt;&lt;/EndNote&gt;</w:instrText>
      </w:r>
      <w:r w:rsidR="001B4432">
        <w:fldChar w:fldCharType="separate"/>
      </w:r>
      <w:r w:rsidR="001B4432">
        <w:rPr>
          <w:noProof/>
        </w:rPr>
        <w:t>[</w:t>
      </w:r>
      <w:hyperlink w:anchor="_ENREF_10" w:tooltip="Power, 2011 #26" w:history="1">
        <w:r w:rsidR="00F31C9D">
          <w:rPr>
            <w:noProof/>
          </w:rPr>
          <w:t>10</w:t>
        </w:r>
      </w:hyperlink>
      <w:r w:rsidR="001B4432">
        <w:rPr>
          <w:noProof/>
        </w:rPr>
        <w:t>]</w:t>
      </w:r>
      <w:r w:rsidR="001B4432">
        <w:fldChar w:fldCharType="end"/>
      </w:r>
      <w:r w:rsidR="006A1B25" w:rsidRPr="00E11225">
        <w:t xml:space="preserve">. </w:t>
      </w:r>
      <w:r w:rsidR="009A4224">
        <w:t xml:space="preserve">The cost of transporting and depositing large amounts of bauxite residue affects both the production costs of aluminium/alumina and has a large potential for negative </w:t>
      </w:r>
      <w:r w:rsidR="009A4224">
        <w:lastRenderedPageBreak/>
        <w:t xml:space="preserve">environmental impact, if not handled appropriately.  Conversely, red mud can contain significant amounts of valuable elements including </w:t>
      </w:r>
      <w:proofErr w:type="spellStart"/>
      <w:r w:rsidR="009A4224">
        <w:t>Ti</w:t>
      </w:r>
      <w:proofErr w:type="spellEnd"/>
      <w:r w:rsidR="009A4224">
        <w:t xml:space="preserve">, Sc, Y, </w:t>
      </w:r>
      <w:proofErr w:type="spellStart"/>
      <w:r w:rsidR="009A4224">
        <w:t>Nd</w:t>
      </w:r>
      <w:proofErr w:type="spellEnd"/>
      <w:r w:rsidR="009A4224">
        <w:t>, Ce, etc. and has the potential to be a precious resource.</w:t>
      </w:r>
    </w:p>
    <w:p w:rsidR="009A4224" w:rsidRDefault="00620ADF" w:rsidP="00CC3374">
      <w:pPr>
        <w:spacing w:line="276" w:lineRule="auto"/>
        <w:jc w:val="both"/>
      </w:pPr>
      <w:r>
        <w:t>As a result of t</w:t>
      </w:r>
      <w:r w:rsidR="004648A4" w:rsidRPr="00E11225">
        <w:t xml:space="preserve">he </w:t>
      </w:r>
      <w:r w:rsidR="00C56B62" w:rsidRPr="00E11225">
        <w:t>low concentration of Sc in</w:t>
      </w:r>
      <w:r w:rsidR="009708CF">
        <w:t xml:space="preserve"> bauxite residue</w:t>
      </w:r>
      <w:r w:rsidR="00C56B62" w:rsidRPr="00E11225">
        <w:t xml:space="preserve"> leachates, previous studies regarding Sc recovery from</w:t>
      </w:r>
      <w:r>
        <w:t xml:space="preserve"> bauxite residue</w:t>
      </w:r>
      <w:r w:rsidR="009A4224">
        <w:t xml:space="preserve"> were</w:t>
      </w:r>
      <w:r>
        <w:t xml:space="preserve"> mainly focused</w:t>
      </w:r>
      <w:r w:rsidR="00C56B62" w:rsidRPr="00E11225">
        <w:t xml:space="preserve"> on solvent extraction and ion-exchange process</w:t>
      </w:r>
      <w:r>
        <w:t>es</w:t>
      </w:r>
      <w:r w:rsidR="005E36C7">
        <w:t xml:space="preserve"> </w:t>
      </w:r>
      <w:r w:rsidR="009030F4">
        <w:fldChar w:fldCharType="begin">
          <w:fldData xml:space="preserve">PEVuZE5vdGU+PENpdGU+PEF1dGhvcj5Cb3JyYTwvQXV0aG9yPjxZZWFyPjIwMTU8L1llYXI+PFJl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</w:fldData>
        </w:fldChar>
      </w:r>
      <w:r w:rsidR="001B4432">
        <w:instrText xml:space="preserve"> ADDIN EN.CITE </w:instrText>
      </w:r>
      <w:r w:rsidR="001B4432">
        <w:fldChar w:fldCharType="begin">
          <w:fldData xml:space="preserve">PEVuZE5vdGU+PENpdGU+PEF1dGhvcj5Cb3JyYTwvQXV0aG9yPjxZZWFyPjIwMTU8L1llYXI+PFJl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</w:fldData>
        </w:fldChar>
      </w:r>
      <w:r w:rsidR="001B4432">
        <w:instrText xml:space="preserve"> ADDIN EN.CITE.DATA </w:instrText>
      </w:r>
      <w:r w:rsidR="001B4432">
        <w:fldChar w:fldCharType="end"/>
      </w:r>
      <w:r w:rsidR="009030F4">
        <w:fldChar w:fldCharType="separate"/>
      </w:r>
      <w:r w:rsidR="001B4432">
        <w:rPr>
          <w:noProof/>
        </w:rPr>
        <w:t>[</w:t>
      </w:r>
      <w:hyperlink w:anchor="_ENREF_11" w:tooltip="Borra, 2015 #17" w:history="1">
        <w:r w:rsidR="00F31C9D">
          <w:rPr>
            <w:noProof/>
          </w:rPr>
          <w:t>11-15</w:t>
        </w:r>
      </w:hyperlink>
      <w:r w:rsidR="001B4432">
        <w:rPr>
          <w:noProof/>
        </w:rPr>
        <w:t>]</w:t>
      </w:r>
      <w:r w:rsidR="009030F4">
        <w:fldChar w:fldCharType="end"/>
      </w:r>
      <w:r w:rsidR="009A4224">
        <w:t>. P</w:t>
      </w:r>
      <w:r>
        <w:t xml:space="preserve">revious </w:t>
      </w:r>
      <w:r w:rsidR="009A4224">
        <w:t>works</w:t>
      </w:r>
      <w:r>
        <w:t xml:space="preserve"> considered</w:t>
      </w:r>
      <w:r w:rsidR="00F97E50" w:rsidRPr="00E11225">
        <w:t xml:space="preserve"> bauxite residues obtained from different parts of world</w:t>
      </w:r>
      <w:r>
        <w:t>,</w:t>
      </w:r>
      <w:r w:rsidR="00F97E50" w:rsidRPr="00E11225">
        <w:t xml:space="preserve"> </w:t>
      </w:r>
      <w:r>
        <w:t>showing</w:t>
      </w:r>
      <w:r w:rsidR="00C56B62" w:rsidRPr="00E11225">
        <w:t xml:space="preserve"> that nearly complete Sc recovery was achieved by </w:t>
      </w:r>
      <w:r>
        <w:t xml:space="preserve">the </w:t>
      </w:r>
      <w:r w:rsidR="00F97E50" w:rsidRPr="00E11225">
        <w:t xml:space="preserve">proposed processes. </w:t>
      </w:r>
      <w:r w:rsidR="009A4224">
        <w:t xml:space="preserve">Unfortunately, due to high concentrations of </w:t>
      </w:r>
      <w:r w:rsidR="009A4224" w:rsidRPr="00E11225">
        <w:t xml:space="preserve">Fe, Al and </w:t>
      </w:r>
      <w:proofErr w:type="spellStart"/>
      <w:r w:rsidR="009A4224" w:rsidRPr="00E11225">
        <w:t>Ti</w:t>
      </w:r>
      <w:proofErr w:type="spellEnd"/>
      <w:r w:rsidR="009A4224" w:rsidRPr="00E11225">
        <w:t>, co-extraction became a problem for these hydrometallurgical operations</w:t>
      </w:r>
      <w:r w:rsidR="009A4224">
        <w:t>, and intensive purification was required to produce a high quality product.</w:t>
      </w:r>
    </w:p>
    <w:p w:rsidR="00F1196A" w:rsidRPr="00E11225" w:rsidRDefault="00401E65" w:rsidP="00CC3374">
      <w:pPr>
        <w:spacing w:line="276" w:lineRule="auto"/>
        <w:jc w:val="both"/>
      </w:pPr>
      <w:r>
        <w:t>T</w:t>
      </w:r>
      <w:r w:rsidR="00F1196A" w:rsidRPr="00E11225">
        <w:t xml:space="preserve">his paper </w:t>
      </w:r>
      <w:r>
        <w:t>investigates</w:t>
      </w:r>
      <w:r w:rsidR="009708CF">
        <w:t xml:space="preserve"> a different approach for Sc recovery from bauxite residue, precipitating Sc with</w:t>
      </w:r>
      <w:r>
        <w:t xml:space="preserve"> </w:t>
      </w:r>
      <w:r w:rsidR="00F1196A" w:rsidRPr="00E11225">
        <w:t>different precipitation agents</w:t>
      </w:r>
      <w:r w:rsidR="009A4224">
        <w:t>, and</w:t>
      </w:r>
      <w:r w:rsidR="00F1196A" w:rsidRPr="00E11225">
        <w:t xml:space="preserve"> in</w:t>
      </w:r>
      <w:r w:rsidR="00913706">
        <w:t>corporating</w:t>
      </w:r>
      <w:r w:rsidR="00F1196A" w:rsidRPr="00E11225">
        <w:t xml:space="preserve"> </w:t>
      </w:r>
      <w:r w:rsidR="00913706">
        <w:t>the consideration of</w:t>
      </w:r>
      <w:r w:rsidR="00F1196A" w:rsidRPr="00E11225">
        <w:t xml:space="preserve"> co-precipitation of the</w:t>
      </w:r>
      <w:r w:rsidR="004648A4" w:rsidRPr="00E11225">
        <w:t xml:space="preserve"> major constituent elements in</w:t>
      </w:r>
      <w:r w:rsidR="009A4224">
        <w:t>to the</w:t>
      </w:r>
      <w:r w:rsidR="004648A4" w:rsidRPr="00E11225">
        <w:t xml:space="preserve"> </w:t>
      </w:r>
      <w:r w:rsidR="009708CF">
        <w:t>synthetic</w:t>
      </w:r>
      <w:r w:rsidR="004648A4" w:rsidRPr="00E11225">
        <w:t xml:space="preserve"> red mud leachates</w:t>
      </w:r>
      <w:r w:rsidR="009A4224">
        <w:t xml:space="preserve"> used in the work</w:t>
      </w:r>
      <w:r w:rsidR="00F1196A" w:rsidRPr="00E11225">
        <w:t xml:space="preserve">. </w:t>
      </w:r>
    </w:p>
    <w:p w:rsidR="00EF7BD2" w:rsidRDefault="00EF7BD2" w:rsidP="00CC3374">
      <w:pPr>
        <w:spacing w:line="276" w:lineRule="auto"/>
        <w:jc w:val="both"/>
        <w:rPr>
          <w:b/>
          <w:u w:val="single"/>
        </w:rPr>
      </w:pPr>
    </w:p>
    <w:p w:rsidR="00EB623D" w:rsidRPr="00CC3374" w:rsidRDefault="002457AC" w:rsidP="00CC3374">
      <w:pPr>
        <w:spacing w:line="276" w:lineRule="auto"/>
        <w:jc w:val="both"/>
        <w:rPr>
          <w:b/>
          <w:u w:val="single"/>
        </w:rPr>
      </w:pPr>
      <w:r w:rsidRPr="00CC3374">
        <w:rPr>
          <w:b/>
          <w:u w:val="single"/>
        </w:rPr>
        <w:t xml:space="preserve">2. </w:t>
      </w:r>
      <w:r w:rsidR="00C16D64" w:rsidRPr="00CC3374">
        <w:rPr>
          <w:b/>
          <w:u w:val="single"/>
        </w:rPr>
        <w:t>Experimental</w:t>
      </w:r>
      <w:r w:rsidR="00031833">
        <w:rPr>
          <w:b/>
          <w:u w:val="single"/>
        </w:rPr>
        <w:t xml:space="preserve"> Procedure</w:t>
      </w:r>
    </w:p>
    <w:p w:rsidR="006325E0" w:rsidRPr="00E11225" w:rsidRDefault="009A4224" w:rsidP="00CC3374">
      <w:pPr>
        <w:spacing w:line="276" w:lineRule="auto"/>
        <w:jc w:val="both"/>
      </w:pPr>
      <w:r>
        <w:t xml:space="preserve">A red mud sample was obtained from Aluminium of Greece, subject to lithium borate fusion, and </w:t>
      </w:r>
      <w:proofErr w:type="spellStart"/>
      <w:r>
        <w:t>analyzed</w:t>
      </w:r>
      <w:proofErr w:type="spellEnd"/>
      <w:r>
        <w:t xml:space="preserve"> using ICP-MS/AAS, as shown in Table 1 </w:t>
      </w:r>
      <w:r w:rsidR="004F7A6B">
        <w:t>(</w:t>
      </w:r>
      <w:proofErr w:type="spellStart"/>
      <w:r w:rsidR="004F7A6B">
        <w:t>Vassiliadou</w:t>
      </w:r>
      <w:proofErr w:type="spellEnd"/>
      <w:r w:rsidR="004F7A6B">
        <w:t xml:space="preserve"> V., internal communications, 2015)</w:t>
      </w:r>
      <w:r w:rsidR="006325E0">
        <w:t>.</w:t>
      </w:r>
    </w:p>
    <w:p w:rsidR="00EF7BD2" w:rsidRDefault="00EF7BD2" w:rsidP="00CC3374">
      <w:pPr>
        <w:spacing w:line="276" w:lineRule="auto"/>
        <w:jc w:val="center"/>
      </w:pPr>
    </w:p>
    <w:p w:rsidR="00242224" w:rsidRDefault="00CB09C7" w:rsidP="00CC3374">
      <w:pPr>
        <w:spacing w:line="276" w:lineRule="auto"/>
        <w:jc w:val="center"/>
      </w:pPr>
      <w:r w:rsidRPr="00E11225">
        <w:t>Table 1.</w:t>
      </w:r>
      <w:r w:rsidR="00242224" w:rsidRPr="00E11225">
        <w:t xml:space="preserve"> Chemical composition </w:t>
      </w:r>
      <w:r w:rsidR="006325E0">
        <w:t>of the red mud</w:t>
      </w:r>
      <w:r w:rsidR="00F31C9D">
        <w:t xml:space="preserve"> </w:t>
      </w:r>
      <w:r w:rsidR="00F31C9D">
        <w:fldChar w:fldCharType="begin"/>
      </w:r>
      <w:r w:rsidR="00F31C9D">
        <w:instrText xml:space="preserve"> ADDIN EN.CITE &lt;EndNote&gt;&lt;Cite&gt;&lt;Author&gt;Vassiliadou&lt;/Author&gt;&lt;Year&gt;2015&lt;/Year&gt;&lt;RecNum&gt;25&lt;/RecNum&gt;&lt;DisplayText&gt;[16]&lt;/DisplayText&gt;&lt;record&gt;&lt;rec-number&gt;25&lt;/rec-number&gt;&lt;foreign-keys&gt;&lt;key app="EN" db-id="50x0a22v4e2fp9e2ed7vddzi59x2zf92rtaa"&gt;25&lt;/key&gt;&lt;/foreign-keys&gt;&lt;ref-type name="Unpublished Work"&gt;34&lt;/ref-type&gt;&lt;contributors&gt;&lt;authors&gt;&lt;author&gt;Vassiliadou, Vicky&lt;/author&gt;&lt;/authors&gt;&lt;/contributors&gt;&lt;titles&gt;&lt;/titles&gt;&lt;dates&gt;&lt;year&gt;2015&lt;/year&gt;&lt;/dates&gt;&lt;pub-location&gt;Internal Communications&lt;/pub-location&gt;&lt;publisher&gt;Aluminum of Greece&lt;/publisher&gt;&lt;urls&gt;&lt;/urls&gt;&lt;/record&gt;&lt;/Cite&gt;&lt;/EndNote&gt;</w:instrText>
      </w:r>
      <w:r w:rsidR="00F31C9D">
        <w:fldChar w:fldCharType="separate"/>
      </w:r>
      <w:r w:rsidR="00F31C9D">
        <w:rPr>
          <w:noProof/>
        </w:rPr>
        <w:t>[</w:t>
      </w:r>
      <w:hyperlink w:anchor="_ENREF_16" w:tooltip="Vassiliadou, 2015 #25" w:history="1">
        <w:r w:rsidR="00F31C9D">
          <w:rPr>
            <w:noProof/>
          </w:rPr>
          <w:t>16</w:t>
        </w:r>
      </w:hyperlink>
      <w:r w:rsidR="00F31C9D">
        <w:rPr>
          <w:noProof/>
        </w:rPr>
        <w:t>]</w:t>
      </w:r>
      <w:r w:rsidR="00F31C9D">
        <w:fldChar w:fldCharType="end"/>
      </w:r>
    </w:p>
    <w:tbl>
      <w:tblPr>
        <w:tblStyle w:val="Tabellenraster"/>
        <w:tblW w:w="0" w:type="auto"/>
        <w:jc w:val="center"/>
        <w:tblLook w:val="04A0" w:firstRow="1" w:lastRow="0" w:firstColumn="1" w:lastColumn="0" w:noHBand="0" w:noVBand="1"/>
      </w:tblPr>
      <w:tblGrid>
        <w:gridCol w:w="1988"/>
        <w:gridCol w:w="828"/>
        <w:gridCol w:w="1996"/>
        <w:gridCol w:w="716"/>
      </w:tblGrid>
      <w:tr w:rsidR="008A263B" w:rsidTr="008A263B">
        <w:trPr>
          <w:jc w:val="center"/>
        </w:trPr>
        <w:tc>
          <w:tcPr>
            <w:tcW w:w="1988" w:type="dxa"/>
            <w:tcBorders>
              <w:left w:val="nil"/>
              <w:bottom w:val="single" w:sz="4" w:space="0" w:color="auto"/>
              <w:right w:val="nil"/>
            </w:tcBorders>
          </w:tcPr>
          <w:p w:rsidR="008A263B" w:rsidRDefault="008A263B" w:rsidP="008A263B">
            <w:pPr>
              <w:spacing w:line="276" w:lineRule="auto"/>
              <w:jc w:val="center"/>
            </w:pPr>
            <w:r>
              <w:t>Major Compounds</w:t>
            </w:r>
          </w:p>
        </w:tc>
        <w:tc>
          <w:tcPr>
            <w:tcW w:w="828" w:type="dxa"/>
            <w:tcBorders>
              <w:left w:val="nil"/>
              <w:bottom w:val="single" w:sz="4" w:space="0" w:color="auto"/>
              <w:right w:val="nil"/>
            </w:tcBorders>
          </w:tcPr>
          <w:p w:rsidR="008A263B" w:rsidRDefault="008A263B" w:rsidP="00CC3374">
            <w:pPr>
              <w:spacing w:line="276" w:lineRule="auto"/>
              <w:jc w:val="center"/>
            </w:pPr>
            <w:r>
              <w:t>%</w:t>
            </w:r>
          </w:p>
        </w:tc>
        <w:tc>
          <w:tcPr>
            <w:tcW w:w="1996" w:type="dxa"/>
            <w:tcBorders>
              <w:left w:val="nil"/>
              <w:bottom w:val="single" w:sz="4" w:space="0" w:color="auto"/>
              <w:right w:val="nil"/>
            </w:tcBorders>
          </w:tcPr>
          <w:p w:rsidR="008A263B" w:rsidRDefault="008A263B" w:rsidP="008A263B">
            <w:pPr>
              <w:spacing w:line="276" w:lineRule="auto"/>
              <w:jc w:val="center"/>
            </w:pPr>
            <w:r>
              <w:t>Minor Compounds</w:t>
            </w:r>
          </w:p>
        </w:tc>
        <w:tc>
          <w:tcPr>
            <w:tcW w:w="716" w:type="dxa"/>
            <w:tcBorders>
              <w:left w:val="nil"/>
              <w:bottom w:val="single" w:sz="4" w:space="0" w:color="auto"/>
              <w:right w:val="nil"/>
            </w:tcBorders>
          </w:tcPr>
          <w:p w:rsidR="008A263B" w:rsidRDefault="008A263B" w:rsidP="00CC3374">
            <w:pPr>
              <w:spacing w:line="276" w:lineRule="auto"/>
              <w:jc w:val="center"/>
            </w:pPr>
            <w:r>
              <w:t>%</w:t>
            </w:r>
          </w:p>
        </w:tc>
      </w:tr>
      <w:tr w:rsidR="008A263B" w:rsidTr="008A263B">
        <w:trPr>
          <w:jc w:val="center"/>
        </w:trPr>
        <w:tc>
          <w:tcPr>
            <w:tcW w:w="1988" w:type="dxa"/>
            <w:tcBorders>
              <w:left w:val="nil"/>
              <w:bottom w:val="nil"/>
              <w:right w:val="nil"/>
            </w:tcBorders>
          </w:tcPr>
          <w:p w:rsidR="008A263B" w:rsidRDefault="008A263B" w:rsidP="00CC3374">
            <w:pPr>
              <w:spacing w:line="276" w:lineRule="auto"/>
              <w:jc w:val="center"/>
            </w:pPr>
            <w:r w:rsidRPr="00E11225">
              <w:t>Fe</w:t>
            </w:r>
            <w:r w:rsidRPr="00E11225">
              <w:rPr>
                <w:vertAlign w:val="subscript"/>
              </w:rPr>
              <w:t>2</w:t>
            </w:r>
            <w:r w:rsidRPr="00E11225">
              <w:t>O</w:t>
            </w:r>
            <w:r w:rsidRPr="00E11225">
              <w:rPr>
                <w:vertAlign w:val="subscript"/>
              </w:rPr>
              <w:t>3</w:t>
            </w:r>
          </w:p>
        </w:tc>
        <w:tc>
          <w:tcPr>
            <w:tcW w:w="828" w:type="dxa"/>
            <w:tcBorders>
              <w:left w:val="nil"/>
              <w:bottom w:val="nil"/>
              <w:right w:val="nil"/>
            </w:tcBorders>
          </w:tcPr>
          <w:p w:rsidR="008A263B" w:rsidRDefault="008A263B" w:rsidP="00CC3374">
            <w:pPr>
              <w:spacing w:line="276" w:lineRule="auto"/>
              <w:jc w:val="center"/>
            </w:pPr>
            <w:r>
              <w:t>42.34</w:t>
            </w:r>
          </w:p>
        </w:tc>
        <w:tc>
          <w:tcPr>
            <w:tcW w:w="1996" w:type="dxa"/>
            <w:tcBorders>
              <w:left w:val="nil"/>
              <w:bottom w:val="nil"/>
              <w:right w:val="nil"/>
            </w:tcBorders>
          </w:tcPr>
          <w:p w:rsidR="008A263B" w:rsidRDefault="00F84F07" w:rsidP="00CC3374">
            <w:pPr>
              <w:spacing w:line="276" w:lineRule="auto"/>
              <w:jc w:val="center"/>
            </w:pPr>
            <w:r w:rsidRPr="00E11225">
              <w:t>La</w:t>
            </w:r>
            <w:r w:rsidRPr="00E11225">
              <w:rPr>
                <w:vertAlign w:val="subscript"/>
              </w:rPr>
              <w:t>2</w:t>
            </w:r>
            <w:r w:rsidRPr="00E11225">
              <w:t>O</w:t>
            </w:r>
            <w:r w:rsidRPr="00E11225">
              <w:rPr>
                <w:vertAlign w:val="subscript"/>
              </w:rPr>
              <w:t>3</w:t>
            </w:r>
          </w:p>
        </w:tc>
        <w:tc>
          <w:tcPr>
            <w:tcW w:w="716" w:type="dxa"/>
            <w:tcBorders>
              <w:left w:val="nil"/>
              <w:bottom w:val="nil"/>
              <w:right w:val="nil"/>
            </w:tcBorders>
          </w:tcPr>
          <w:p w:rsidR="008A263B" w:rsidRDefault="00F84F07" w:rsidP="00CC3374">
            <w:pPr>
              <w:spacing w:line="276" w:lineRule="auto"/>
              <w:jc w:val="center"/>
            </w:pPr>
            <w:r>
              <w:t>0.09</w:t>
            </w:r>
          </w:p>
        </w:tc>
      </w:tr>
      <w:tr w:rsidR="008A263B" w:rsidTr="008A263B">
        <w:trPr>
          <w:jc w:val="center"/>
        </w:trPr>
        <w:tc>
          <w:tcPr>
            <w:tcW w:w="1988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8A263B" w:rsidP="00CC3374">
            <w:pPr>
              <w:spacing w:line="276" w:lineRule="auto"/>
              <w:jc w:val="center"/>
            </w:pPr>
            <w:r w:rsidRPr="00E11225">
              <w:t>Al</w:t>
            </w:r>
            <w:r w:rsidRPr="00E11225">
              <w:rPr>
                <w:vertAlign w:val="subscript"/>
              </w:rPr>
              <w:t>2</w:t>
            </w:r>
            <w:r w:rsidRPr="00E11225">
              <w:t>O</w:t>
            </w:r>
            <w:r w:rsidRPr="00E11225">
              <w:rPr>
                <w:vertAlign w:val="subscript"/>
              </w:rPr>
              <w:t>3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F84F07" w:rsidP="00CC3374">
            <w:pPr>
              <w:spacing w:line="276" w:lineRule="auto"/>
              <w:jc w:val="center"/>
            </w:pPr>
            <w:r>
              <w:t>16.25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F84F07" w:rsidP="00CC3374">
            <w:pPr>
              <w:spacing w:line="276" w:lineRule="auto"/>
              <w:jc w:val="center"/>
            </w:pPr>
            <w:r w:rsidRPr="00E11225">
              <w:t>CeO</w:t>
            </w:r>
            <w:r w:rsidRPr="00E11225">
              <w:rPr>
                <w:vertAlign w:val="subscript"/>
              </w:rPr>
              <w:t>2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F84F07" w:rsidP="00CC3374">
            <w:pPr>
              <w:spacing w:line="276" w:lineRule="auto"/>
              <w:jc w:val="center"/>
            </w:pPr>
            <w:r>
              <w:t>0.06</w:t>
            </w:r>
          </w:p>
        </w:tc>
      </w:tr>
      <w:tr w:rsidR="008A263B" w:rsidTr="008A263B">
        <w:trPr>
          <w:jc w:val="center"/>
        </w:trPr>
        <w:tc>
          <w:tcPr>
            <w:tcW w:w="1988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F84F07" w:rsidP="00CC3374">
            <w:pPr>
              <w:spacing w:line="276" w:lineRule="auto"/>
              <w:jc w:val="center"/>
            </w:pPr>
            <w:proofErr w:type="spellStart"/>
            <w:r>
              <w:t>CaO</w:t>
            </w:r>
            <w:proofErr w:type="spellEnd"/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F84F07" w:rsidP="00CC3374">
            <w:pPr>
              <w:spacing w:line="276" w:lineRule="auto"/>
              <w:jc w:val="center"/>
            </w:pPr>
            <w:r>
              <w:t>11.64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8A263B" w:rsidP="00CC3374">
            <w:pPr>
              <w:spacing w:line="276" w:lineRule="auto"/>
              <w:jc w:val="center"/>
            </w:pPr>
            <w:r w:rsidRPr="00E11225">
              <w:t>Sc</w:t>
            </w:r>
            <w:r w:rsidRPr="00E11225">
              <w:rPr>
                <w:vertAlign w:val="subscript"/>
              </w:rPr>
              <w:t>2</w:t>
            </w:r>
            <w:r w:rsidRPr="00E11225">
              <w:t>O</w:t>
            </w:r>
            <w:r w:rsidRPr="00E11225">
              <w:rPr>
                <w:vertAlign w:val="subscript"/>
              </w:rPr>
              <w:t>3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8A263B" w:rsidP="00CC3374">
            <w:pPr>
              <w:spacing w:line="276" w:lineRule="auto"/>
              <w:jc w:val="center"/>
            </w:pPr>
            <w:r>
              <w:t>0.02</w:t>
            </w:r>
          </w:p>
        </w:tc>
      </w:tr>
      <w:tr w:rsidR="008A263B" w:rsidTr="008A263B">
        <w:trPr>
          <w:jc w:val="center"/>
        </w:trPr>
        <w:tc>
          <w:tcPr>
            <w:tcW w:w="1988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F84F07" w:rsidP="00CC3374">
            <w:pPr>
              <w:spacing w:line="276" w:lineRule="auto"/>
              <w:jc w:val="center"/>
            </w:pPr>
            <w:r w:rsidRPr="00E11225">
              <w:t>SiO</w:t>
            </w:r>
            <w:r w:rsidRPr="00E11225">
              <w:rPr>
                <w:vertAlign w:val="subscript"/>
              </w:rPr>
              <w:t>2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F84F07" w:rsidP="00CC3374">
            <w:pPr>
              <w:spacing w:line="276" w:lineRule="auto"/>
              <w:jc w:val="center"/>
            </w:pPr>
            <w:r>
              <w:t>6.97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8A263B" w:rsidP="00CC3374">
            <w:pPr>
              <w:spacing w:line="276" w:lineRule="auto"/>
              <w:jc w:val="center"/>
            </w:pPr>
            <w:r w:rsidRPr="00E11225">
              <w:t>Nd</w:t>
            </w:r>
            <w:r w:rsidRPr="00E11225">
              <w:rPr>
                <w:vertAlign w:val="subscript"/>
              </w:rPr>
              <w:t>2</w:t>
            </w:r>
            <w:r w:rsidRPr="00E11225">
              <w:t>O</w:t>
            </w:r>
            <w:r w:rsidRPr="00E11225">
              <w:rPr>
                <w:vertAlign w:val="subscript"/>
              </w:rPr>
              <w:t>3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8A263B" w:rsidP="00CC3374">
            <w:pPr>
              <w:spacing w:line="276" w:lineRule="auto"/>
              <w:jc w:val="center"/>
            </w:pPr>
            <w:r>
              <w:t>0.01</w:t>
            </w:r>
          </w:p>
        </w:tc>
      </w:tr>
      <w:tr w:rsidR="008A263B" w:rsidTr="008A263B">
        <w:trPr>
          <w:jc w:val="center"/>
        </w:trPr>
        <w:tc>
          <w:tcPr>
            <w:tcW w:w="1988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F84F07" w:rsidP="00CC3374">
            <w:pPr>
              <w:spacing w:line="276" w:lineRule="auto"/>
              <w:jc w:val="center"/>
            </w:pPr>
            <w:r>
              <w:t>Ti</w:t>
            </w:r>
            <w:r w:rsidR="00256668" w:rsidRPr="00E11225">
              <w:t>O</w:t>
            </w:r>
            <w:r w:rsidR="00256668" w:rsidRPr="00E11225">
              <w:rPr>
                <w:vertAlign w:val="subscript"/>
              </w:rPr>
              <w:t>2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F84F07" w:rsidP="00CC3374">
            <w:pPr>
              <w:spacing w:line="276" w:lineRule="auto"/>
              <w:jc w:val="center"/>
            </w:pPr>
            <w:r>
              <w:t>4.27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8A263B" w:rsidP="00CC3374">
            <w:pPr>
              <w:spacing w:line="276" w:lineRule="auto"/>
              <w:jc w:val="center"/>
            </w:pPr>
            <w:r w:rsidRPr="00E11225">
              <w:t>Y</w:t>
            </w:r>
            <w:r w:rsidRPr="00E11225">
              <w:rPr>
                <w:vertAlign w:val="subscript"/>
              </w:rPr>
              <w:t>2</w:t>
            </w:r>
            <w:r w:rsidRPr="00E11225">
              <w:t>O</w:t>
            </w:r>
            <w:r w:rsidRPr="00E11225">
              <w:rPr>
                <w:vertAlign w:val="subscript"/>
              </w:rPr>
              <w:t>3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8A263B" w:rsidP="00CC3374">
            <w:pPr>
              <w:spacing w:line="276" w:lineRule="auto"/>
              <w:jc w:val="center"/>
            </w:pPr>
            <w:r>
              <w:t>0.01</w:t>
            </w:r>
          </w:p>
        </w:tc>
      </w:tr>
      <w:tr w:rsidR="008A263B" w:rsidTr="008A263B">
        <w:trPr>
          <w:jc w:val="center"/>
        </w:trPr>
        <w:tc>
          <w:tcPr>
            <w:tcW w:w="1988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8A263B" w:rsidP="008A263B">
            <w:pPr>
              <w:spacing w:line="276" w:lineRule="auto"/>
              <w:jc w:val="center"/>
            </w:pPr>
            <w:r w:rsidRPr="00E11225">
              <w:t>Na</w:t>
            </w:r>
            <w:r w:rsidRPr="00E11225">
              <w:rPr>
                <w:vertAlign w:val="subscript"/>
              </w:rPr>
              <w:t>2</w:t>
            </w:r>
            <w:r w:rsidRPr="00E11225">
              <w:t>O</w:t>
            </w:r>
          </w:p>
        </w:tc>
        <w:tc>
          <w:tcPr>
            <w:tcW w:w="828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8A263B" w:rsidP="008A263B">
            <w:pPr>
              <w:spacing w:line="276" w:lineRule="auto"/>
              <w:jc w:val="center"/>
            </w:pPr>
            <w:r>
              <w:t>3.83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8A263B" w:rsidP="008A263B">
            <w:pPr>
              <w:spacing w:line="276" w:lineRule="auto"/>
              <w:jc w:val="center"/>
            </w:pPr>
            <w:r w:rsidRPr="00E11225">
              <w:t>Others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8A263B" w:rsidRDefault="008A263B" w:rsidP="008A263B">
            <w:pPr>
              <w:spacing w:line="276" w:lineRule="auto"/>
              <w:jc w:val="center"/>
            </w:pPr>
            <w:r>
              <w:t>1.85</w:t>
            </w:r>
          </w:p>
        </w:tc>
      </w:tr>
      <w:tr w:rsidR="008A263B" w:rsidTr="008A263B">
        <w:trPr>
          <w:jc w:val="center"/>
        </w:trPr>
        <w:tc>
          <w:tcPr>
            <w:tcW w:w="198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A263B" w:rsidRPr="00E11225" w:rsidRDefault="008A263B" w:rsidP="008A263B">
            <w:pPr>
              <w:spacing w:line="276" w:lineRule="auto"/>
              <w:jc w:val="center"/>
            </w:pPr>
            <w:r w:rsidRPr="00E11225">
              <w:t>LOI</w:t>
            </w:r>
          </w:p>
        </w:tc>
        <w:tc>
          <w:tcPr>
            <w:tcW w:w="82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A263B" w:rsidRDefault="008A263B" w:rsidP="008A263B">
            <w:pPr>
              <w:spacing w:line="276" w:lineRule="auto"/>
              <w:jc w:val="center"/>
            </w:pPr>
            <w:r>
              <w:t>12.66</w:t>
            </w:r>
          </w:p>
        </w:tc>
        <w:tc>
          <w:tcPr>
            <w:tcW w:w="19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A263B" w:rsidRPr="00E11225" w:rsidRDefault="008A263B" w:rsidP="008A263B">
            <w:pPr>
              <w:spacing w:line="276" w:lineRule="auto"/>
              <w:jc w:val="center"/>
            </w:pP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A263B" w:rsidRDefault="008A263B" w:rsidP="008A263B">
            <w:pPr>
              <w:spacing w:line="276" w:lineRule="auto"/>
              <w:jc w:val="center"/>
            </w:pPr>
          </w:p>
        </w:tc>
      </w:tr>
    </w:tbl>
    <w:p w:rsidR="008A263B" w:rsidRDefault="008A263B" w:rsidP="00CC3374">
      <w:pPr>
        <w:spacing w:line="276" w:lineRule="auto"/>
        <w:jc w:val="both"/>
        <w:rPr>
          <w:rFonts w:cs="Helvetica"/>
          <w:shd w:val="clear" w:color="auto" w:fill="FFFFFF"/>
        </w:rPr>
      </w:pPr>
    </w:p>
    <w:p w:rsidR="007D4637" w:rsidRDefault="0047693E" w:rsidP="00CC3374">
      <w:pPr>
        <w:spacing w:line="276" w:lineRule="auto"/>
        <w:jc w:val="both"/>
        <w:rPr>
          <w:rFonts w:cs="Helvetica"/>
          <w:shd w:val="clear" w:color="auto" w:fill="FFFFFF"/>
        </w:rPr>
      </w:pPr>
      <w:r w:rsidRPr="00E11225">
        <w:rPr>
          <w:rFonts w:cs="Helvetica"/>
          <w:shd w:val="clear" w:color="auto" w:fill="FFFFFF"/>
        </w:rPr>
        <w:t xml:space="preserve">EU H2020 </w:t>
      </w:r>
      <w:r w:rsidR="006526AA">
        <w:rPr>
          <w:rFonts w:cs="Helvetica"/>
          <w:shd w:val="clear" w:color="auto" w:fill="FFFFFF"/>
        </w:rPr>
        <w:t xml:space="preserve">ETN </w:t>
      </w:r>
      <w:r w:rsidRPr="00E11225">
        <w:rPr>
          <w:rFonts w:cs="Helvetica"/>
          <w:shd w:val="clear" w:color="auto" w:fill="FFFFFF"/>
        </w:rPr>
        <w:t>Re</w:t>
      </w:r>
      <w:r w:rsidR="006526AA">
        <w:rPr>
          <w:rFonts w:cs="Helvetica"/>
          <w:shd w:val="clear" w:color="auto" w:fill="FFFFFF"/>
        </w:rPr>
        <w:t>d Mud is a collaborative project between industry and research institutes and</w:t>
      </w:r>
      <w:r w:rsidR="007B0A78">
        <w:rPr>
          <w:rFonts w:cs="Helvetica"/>
          <w:shd w:val="clear" w:color="auto" w:fill="FFFFFF"/>
        </w:rPr>
        <w:t xml:space="preserve"> mainly focuses</w:t>
      </w:r>
      <w:r w:rsidRPr="00E11225">
        <w:rPr>
          <w:rFonts w:cs="Helvetica"/>
          <w:shd w:val="clear" w:color="auto" w:fill="FFFFFF"/>
        </w:rPr>
        <w:t xml:space="preserve"> on complete valorisation of the bauxite residue</w:t>
      </w:r>
      <w:r w:rsidR="00307FB3">
        <w:rPr>
          <w:rFonts w:cs="Helvetica"/>
          <w:shd w:val="clear" w:color="auto" w:fill="FFFFFF"/>
        </w:rPr>
        <w:t>.</w:t>
      </w:r>
      <w:r w:rsidRPr="00E11225">
        <w:rPr>
          <w:rFonts w:cs="Helvetica"/>
          <w:shd w:val="clear" w:color="auto" w:fill="FFFFFF"/>
        </w:rPr>
        <w:t xml:space="preserve"> </w:t>
      </w:r>
      <w:r w:rsidR="00307FB3">
        <w:rPr>
          <w:rFonts w:cs="Helvetica"/>
          <w:shd w:val="clear" w:color="auto" w:fill="FFFFFF"/>
        </w:rPr>
        <w:t>A</w:t>
      </w:r>
      <w:r w:rsidRPr="00E11225">
        <w:rPr>
          <w:rFonts w:cs="Helvetica"/>
          <w:shd w:val="clear" w:color="auto" w:fill="FFFFFF"/>
        </w:rPr>
        <w:t xml:space="preserve">s a member of this project, this study considers the expected pregnant leach solutions </w:t>
      </w:r>
      <w:r w:rsidR="00FA51F3" w:rsidRPr="00E11225">
        <w:rPr>
          <w:rFonts w:cs="Helvetica"/>
          <w:shd w:val="clear" w:color="auto" w:fill="FFFFFF"/>
        </w:rPr>
        <w:t xml:space="preserve">obtained by </w:t>
      </w:r>
      <w:r w:rsidR="00F82872" w:rsidRPr="00E11225">
        <w:rPr>
          <w:rFonts w:cs="Helvetica"/>
          <w:shd w:val="clear" w:color="auto" w:fill="FFFFFF"/>
        </w:rPr>
        <w:t>sulphuric</w:t>
      </w:r>
      <w:r w:rsidR="00FA51F3" w:rsidRPr="00E11225">
        <w:rPr>
          <w:rFonts w:cs="Helvetica"/>
          <w:shd w:val="clear" w:color="auto" w:fill="FFFFFF"/>
        </w:rPr>
        <w:t xml:space="preserve"> acid leaching</w:t>
      </w:r>
      <w:r w:rsidRPr="00E11225">
        <w:rPr>
          <w:rFonts w:cs="Helvetica"/>
          <w:shd w:val="clear" w:color="auto" w:fill="FFFFFF"/>
        </w:rPr>
        <w:t xml:space="preserve"> after recovering Fe</w:t>
      </w:r>
      <w:r w:rsidR="00FB237B">
        <w:rPr>
          <w:rFonts w:cs="Helvetica"/>
          <w:shd w:val="clear" w:color="auto" w:fill="FFFFFF"/>
        </w:rPr>
        <w:t xml:space="preserve"> by </w:t>
      </w:r>
      <w:proofErr w:type="spellStart"/>
      <w:r w:rsidR="00FB237B">
        <w:rPr>
          <w:rFonts w:cs="Helvetica"/>
          <w:shd w:val="clear" w:color="auto" w:fill="FFFFFF"/>
        </w:rPr>
        <w:t>pyrometallurgical</w:t>
      </w:r>
      <w:proofErr w:type="spellEnd"/>
      <w:r w:rsidR="00FB237B">
        <w:rPr>
          <w:rFonts w:cs="Helvetica"/>
          <w:shd w:val="clear" w:color="auto" w:fill="FFFFFF"/>
        </w:rPr>
        <w:t xml:space="preserve"> methods,</w:t>
      </w:r>
      <w:r w:rsidRPr="00E11225">
        <w:rPr>
          <w:rFonts w:cs="Helvetica"/>
          <w:shd w:val="clear" w:color="auto" w:fill="FFFFFF"/>
        </w:rPr>
        <w:t xml:space="preserve"> Al</w:t>
      </w:r>
      <w:r w:rsidR="004B1E9E">
        <w:rPr>
          <w:rFonts w:cs="Helvetica"/>
          <w:shd w:val="clear" w:color="auto" w:fill="FFFFFF"/>
        </w:rPr>
        <w:t xml:space="preserve"> by</w:t>
      </w:r>
      <w:r w:rsidRPr="00E11225">
        <w:rPr>
          <w:rFonts w:cs="Helvetica"/>
          <w:shd w:val="clear" w:color="auto" w:fill="FFFFFF"/>
        </w:rPr>
        <w:t xml:space="preserve"> </w:t>
      </w:r>
      <w:r w:rsidR="00A61131">
        <w:rPr>
          <w:rFonts w:cs="Helvetica"/>
          <w:shd w:val="clear" w:color="auto" w:fill="FFFFFF"/>
        </w:rPr>
        <w:t xml:space="preserve">combining </w:t>
      </w:r>
      <w:proofErr w:type="spellStart"/>
      <w:r w:rsidR="004B1E9E">
        <w:rPr>
          <w:rFonts w:cs="Helvetica"/>
          <w:shd w:val="clear" w:color="auto" w:fill="FFFFFF"/>
        </w:rPr>
        <w:t>pyrometallurgica</w:t>
      </w:r>
      <w:r w:rsidR="00A61131">
        <w:rPr>
          <w:rFonts w:cs="Helvetica"/>
          <w:shd w:val="clear" w:color="auto" w:fill="FFFFFF"/>
        </w:rPr>
        <w:t>l</w:t>
      </w:r>
      <w:proofErr w:type="spellEnd"/>
      <w:r w:rsidR="00A61131">
        <w:rPr>
          <w:rFonts w:cs="Helvetica"/>
          <w:shd w:val="clear" w:color="auto" w:fill="FFFFFF"/>
        </w:rPr>
        <w:t xml:space="preserve"> and hydrometallurgical processes</w:t>
      </w:r>
      <w:r w:rsidR="004B1E9E">
        <w:rPr>
          <w:rFonts w:cs="Helvetica"/>
          <w:shd w:val="clear" w:color="auto" w:fill="FFFFFF"/>
        </w:rPr>
        <w:t xml:space="preserve"> </w:t>
      </w:r>
      <w:r w:rsidRPr="00E11225">
        <w:rPr>
          <w:rFonts w:cs="Helvetica"/>
          <w:shd w:val="clear" w:color="auto" w:fill="FFFFFF"/>
        </w:rPr>
        <w:t xml:space="preserve">and </w:t>
      </w:r>
      <w:proofErr w:type="spellStart"/>
      <w:r w:rsidRPr="00E11225">
        <w:rPr>
          <w:rFonts w:cs="Helvetica"/>
          <w:shd w:val="clear" w:color="auto" w:fill="FFFFFF"/>
        </w:rPr>
        <w:t>Ti</w:t>
      </w:r>
      <w:proofErr w:type="spellEnd"/>
      <w:r w:rsidR="00FB237B">
        <w:rPr>
          <w:rFonts w:cs="Helvetica"/>
          <w:shd w:val="clear" w:color="auto" w:fill="FFFFFF"/>
        </w:rPr>
        <w:t xml:space="preserve"> by </w:t>
      </w:r>
      <w:r w:rsidR="00A61131">
        <w:rPr>
          <w:rFonts w:cs="Helvetica"/>
          <w:shd w:val="clear" w:color="auto" w:fill="FFFFFF"/>
        </w:rPr>
        <w:t>liquid extraction procedures</w:t>
      </w:r>
      <w:r w:rsidRPr="00E11225">
        <w:rPr>
          <w:rFonts w:cs="Helvetica"/>
          <w:shd w:val="clear" w:color="auto" w:fill="FFFFFF"/>
        </w:rPr>
        <w:t xml:space="preserve"> </w:t>
      </w:r>
      <w:r w:rsidR="007B0A78">
        <w:rPr>
          <w:rFonts w:cs="Helvetica"/>
          <w:shd w:val="clear" w:color="auto" w:fill="FFFFFF"/>
        </w:rPr>
        <w:t>in accordance</w:t>
      </w:r>
      <w:r w:rsidRPr="00E11225">
        <w:rPr>
          <w:rFonts w:cs="Helvetica"/>
          <w:shd w:val="clear" w:color="auto" w:fill="FFFFFF"/>
        </w:rPr>
        <w:t xml:space="preserve"> to recent developments by linked studies </w:t>
      </w:r>
      <w:r w:rsidR="007B0A78">
        <w:rPr>
          <w:rFonts w:cs="Helvetica"/>
          <w:shd w:val="clear" w:color="auto" w:fill="FFFFFF"/>
        </w:rPr>
        <w:t>with</w:t>
      </w:r>
      <w:r w:rsidRPr="00E11225">
        <w:rPr>
          <w:rFonts w:cs="Helvetica"/>
          <w:shd w:val="clear" w:color="auto" w:fill="FFFFFF"/>
        </w:rPr>
        <w:t>in the project. Hence, the synthetic solution mentioned in this study is the predictive of the speciation of real PLS in cooperation with the linked studies.</w:t>
      </w:r>
      <w:r w:rsidR="007D4637" w:rsidRPr="00E11225">
        <w:rPr>
          <w:rFonts w:cs="Helvetica"/>
          <w:shd w:val="clear" w:color="auto" w:fill="FFFFFF"/>
        </w:rPr>
        <w:t xml:space="preserve"> </w:t>
      </w:r>
      <w:r w:rsidR="00FB29F8">
        <w:rPr>
          <w:rFonts w:cs="Helvetica"/>
          <w:shd w:val="clear" w:color="auto" w:fill="FFFFFF"/>
        </w:rPr>
        <w:t>In a</w:t>
      </w:r>
      <w:r w:rsidR="00E32238">
        <w:rPr>
          <w:rFonts w:cs="Helvetica"/>
          <w:shd w:val="clear" w:color="auto" w:fill="FFFFFF"/>
        </w:rPr>
        <w:t>ddition to</w:t>
      </w:r>
      <w:r w:rsidR="00FB29F8">
        <w:rPr>
          <w:rFonts w:cs="Helvetica"/>
          <w:shd w:val="clear" w:color="auto" w:fill="FFFFFF"/>
        </w:rPr>
        <w:t xml:space="preserve"> the</w:t>
      </w:r>
      <w:r w:rsidR="00E32238">
        <w:rPr>
          <w:rFonts w:cs="Helvetica"/>
          <w:shd w:val="clear" w:color="auto" w:fill="FFFFFF"/>
        </w:rPr>
        <w:t xml:space="preserve"> major impurity elements presented in the bauxite r</w:t>
      </w:r>
      <w:r w:rsidR="00FB29F8">
        <w:rPr>
          <w:rFonts w:cs="Helvetica"/>
          <w:shd w:val="clear" w:color="auto" w:fill="FFFFFF"/>
        </w:rPr>
        <w:t>esidue PLS (e.g. Fe, Al and Ca),</w:t>
      </w:r>
      <w:r w:rsidR="00E32238">
        <w:rPr>
          <w:rFonts w:cs="Helvetica"/>
          <w:shd w:val="clear" w:color="auto" w:fill="FFFFFF"/>
        </w:rPr>
        <w:t xml:space="preserve"> </w:t>
      </w:r>
      <w:proofErr w:type="spellStart"/>
      <w:r w:rsidR="00E32238">
        <w:rPr>
          <w:rFonts w:cs="Helvetica"/>
          <w:shd w:val="clear" w:color="auto" w:fill="FFFFFF"/>
        </w:rPr>
        <w:t>Nd</w:t>
      </w:r>
      <w:proofErr w:type="spellEnd"/>
      <w:r w:rsidR="00E32238">
        <w:rPr>
          <w:rFonts w:cs="Helvetica"/>
          <w:shd w:val="clear" w:color="auto" w:fill="FFFFFF"/>
        </w:rPr>
        <w:t xml:space="preserve"> and Y preferred</w:t>
      </w:r>
      <w:r w:rsidR="00F82872">
        <w:rPr>
          <w:rFonts w:cs="Helvetica"/>
          <w:shd w:val="clear" w:color="auto" w:fill="FFFFFF"/>
        </w:rPr>
        <w:t xml:space="preserve"> </w:t>
      </w:r>
      <w:r w:rsidR="00E32238">
        <w:rPr>
          <w:rFonts w:cs="Helvetica"/>
          <w:shd w:val="clear" w:color="auto" w:fill="FFFFFF"/>
        </w:rPr>
        <w:t>as the representative elements</w:t>
      </w:r>
      <w:r w:rsidR="00F82872">
        <w:rPr>
          <w:rFonts w:cs="Helvetica"/>
          <w:shd w:val="clear" w:color="auto" w:fill="FFFFFF"/>
        </w:rPr>
        <w:t xml:space="preserve"> </w:t>
      </w:r>
      <w:r w:rsidR="00E32238">
        <w:rPr>
          <w:rFonts w:cs="Helvetica"/>
          <w:shd w:val="clear" w:color="auto" w:fill="FFFFFF"/>
        </w:rPr>
        <w:t xml:space="preserve">of </w:t>
      </w:r>
      <w:r w:rsidR="00F82872">
        <w:rPr>
          <w:rFonts w:cs="Helvetica"/>
          <w:shd w:val="clear" w:color="auto" w:fill="FFFFFF"/>
        </w:rPr>
        <w:t>light and heavy group REEs</w:t>
      </w:r>
      <w:r w:rsidR="00FB29F8">
        <w:rPr>
          <w:rFonts w:cs="Helvetica"/>
          <w:shd w:val="clear" w:color="auto" w:fill="FFFFFF"/>
        </w:rPr>
        <w:t>, since</w:t>
      </w:r>
      <w:r w:rsidR="00FB29F8">
        <w:rPr>
          <w:rFonts w:cs="Helvetica"/>
          <w:shd w:val="clear" w:color="auto" w:fill="FFFFFF"/>
        </w:rPr>
        <w:t xml:space="preserve"> the sub-groups of REEs distinguishes similar chemical properties,</w:t>
      </w:r>
      <w:r w:rsidR="00F82872">
        <w:rPr>
          <w:rFonts w:cs="Helvetica"/>
          <w:shd w:val="clear" w:color="auto" w:fill="FFFFFF"/>
        </w:rPr>
        <w:t>.</w:t>
      </w:r>
    </w:p>
    <w:p w:rsidR="00F87796" w:rsidRPr="00F87796" w:rsidRDefault="00085549" w:rsidP="00F87796">
      <w:pPr>
        <w:spacing w:line="276" w:lineRule="auto"/>
        <w:jc w:val="both"/>
      </w:pPr>
      <w:r>
        <w:rPr>
          <w:rFonts w:cs="Helvetica"/>
          <w:shd w:val="clear" w:color="auto" w:fill="FFFFFF"/>
        </w:rPr>
        <w:t>Synthetic solution</w:t>
      </w:r>
      <w:r w:rsidR="00F1083A">
        <w:rPr>
          <w:rFonts w:cs="Helvetica"/>
          <w:shd w:val="clear" w:color="auto" w:fill="FFFFFF"/>
        </w:rPr>
        <w:t>s were</w:t>
      </w:r>
      <w:r>
        <w:rPr>
          <w:rFonts w:cs="Helvetica"/>
          <w:shd w:val="clear" w:color="auto" w:fill="FFFFFF"/>
        </w:rPr>
        <w:t xml:space="preserve"> prepared by adding necessary amount of </w:t>
      </w:r>
      <w:proofErr w:type="gramStart"/>
      <w:r>
        <w:rPr>
          <w:rFonts w:cs="Helvetica"/>
          <w:shd w:val="clear" w:color="auto" w:fill="FFFFFF"/>
        </w:rPr>
        <w:t>Fe</w:t>
      </w:r>
      <w:r>
        <w:rPr>
          <w:rFonts w:cs="Helvetica"/>
          <w:shd w:val="clear" w:color="auto" w:fill="FFFFFF"/>
          <w:vertAlign w:val="subscript"/>
        </w:rPr>
        <w:t>2</w:t>
      </w:r>
      <w:r>
        <w:rPr>
          <w:rFonts w:cs="Helvetica"/>
          <w:shd w:val="clear" w:color="auto" w:fill="FFFFFF"/>
        </w:rPr>
        <w:t>(</w:t>
      </w:r>
      <w:proofErr w:type="gramEnd"/>
      <w:r>
        <w:rPr>
          <w:rFonts w:cs="Helvetica"/>
          <w:shd w:val="clear" w:color="auto" w:fill="FFFFFF"/>
        </w:rPr>
        <w:t>SO</w:t>
      </w:r>
      <w:r>
        <w:rPr>
          <w:rFonts w:cs="Helvetica"/>
          <w:shd w:val="clear" w:color="auto" w:fill="FFFFFF"/>
          <w:vertAlign w:val="subscript"/>
        </w:rPr>
        <w:t>4</w:t>
      </w:r>
      <w:r>
        <w:rPr>
          <w:rFonts w:cs="Helvetica"/>
          <w:shd w:val="clear" w:color="auto" w:fill="FFFFFF"/>
        </w:rPr>
        <w:t>)</w:t>
      </w:r>
      <w:r>
        <w:rPr>
          <w:rFonts w:cs="Helvetica"/>
          <w:shd w:val="clear" w:color="auto" w:fill="FFFFFF"/>
          <w:vertAlign w:val="subscript"/>
        </w:rPr>
        <w:t>3</w:t>
      </w:r>
      <w:r>
        <w:rPr>
          <w:rFonts w:cs="Helvetica"/>
          <w:shd w:val="clear" w:color="auto" w:fill="FFFFFF"/>
        </w:rPr>
        <w:t>.9H</w:t>
      </w:r>
      <w:r>
        <w:rPr>
          <w:rFonts w:cs="Helvetica"/>
          <w:shd w:val="clear" w:color="auto" w:fill="FFFFFF"/>
          <w:vertAlign w:val="subscript"/>
        </w:rPr>
        <w:t>2</w:t>
      </w:r>
      <w:r>
        <w:rPr>
          <w:rFonts w:cs="Helvetica"/>
          <w:shd w:val="clear" w:color="auto" w:fill="FFFFFF"/>
        </w:rPr>
        <w:t>O, Al</w:t>
      </w:r>
      <w:r>
        <w:rPr>
          <w:rFonts w:cs="Helvetica"/>
          <w:shd w:val="clear" w:color="auto" w:fill="FFFFFF"/>
          <w:vertAlign w:val="subscript"/>
        </w:rPr>
        <w:t>2</w:t>
      </w:r>
      <w:r>
        <w:rPr>
          <w:rFonts w:cs="Helvetica"/>
          <w:shd w:val="clear" w:color="auto" w:fill="FFFFFF"/>
        </w:rPr>
        <w:t>(SO</w:t>
      </w:r>
      <w:r>
        <w:rPr>
          <w:rFonts w:cs="Helvetica"/>
          <w:shd w:val="clear" w:color="auto" w:fill="FFFFFF"/>
          <w:vertAlign w:val="subscript"/>
        </w:rPr>
        <w:t>4</w:t>
      </w:r>
      <w:r>
        <w:rPr>
          <w:rFonts w:cs="Helvetica"/>
          <w:shd w:val="clear" w:color="auto" w:fill="FFFFFF"/>
        </w:rPr>
        <w:t>)</w:t>
      </w:r>
      <w:r>
        <w:rPr>
          <w:rFonts w:cs="Helvetica"/>
          <w:shd w:val="clear" w:color="auto" w:fill="FFFFFF"/>
          <w:vertAlign w:val="subscript"/>
        </w:rPr>
        <w:t>3</w:t>
      </w:r>
      <w:r>
        <w:rPr>
          <w:rFonts w:cs="Helvetica"/>
          <w:shd w:val="clear" w:color="auto" w:fill="FFFFFF"/>
        </w:rPr>
        <w:t>.18H</w:t>
      </w:r>
      <w:r>
        <w:rPr>
          <w:rFonts w:cs="Helvetica"/>
          <w:shd w:val="clear" w:color="auto" w:fill="FFFFFF"/>
          <w:vertAlign w:val="subscript"/>
        </w:rPr>
        <w:t>2</w:t>
      </w:r>
      <w:r>
        <w:rPr>
          <w:rFonts w:cs="Helvetica"/>
          <w:shd w:val="clear" w:color="auto" w:fill="FFFFFF"/>
        </w:rPr>
        <w:t>O, Sc</w:t>
      </w:r>
      <w:r>
        <w:rPr>
          <w:rFonts w:cs="Helvetica"/>
          <w:shd w:val="clear" w:color="auto" w:fill="FFFFFF"/>
          <w:vertAlign w:val="subscript"/>
        </w:rPr>
        <w:t>2</w:t>
      </w:r>
      <w:r>
        <w:rPr>
          <w:rFonts w:cs="Helvetica"/>
          <w:shd w:val="clear" w:color="auto" w:fill="FFFFFF"/>
        </w:rPr>
        <w:t>(SO</w:t>
      </w:r>
      <w:r>
        <w:rPr>
          <w:rFonts w:cs="Helvetica"/>
          <w:shd w:val="clear" w:color="auto" w:fill="FFFFFF"/>
          <w:vertAlign w:val="subscript"/>
        </w:rPr>
        <w:t>4</w:t>
      </w:r>
      <w:r>
        <w:rPr>
          <w:rFonts w:cs="Helvetica"/>
          <w:shd w:val="clear" w:color="auto" w:fill="FFFFFF"/>
        </w:rPr>
        <w:t>)</w:t>
      </w:r>
      <w:r>
        <w:rPr>
          <w:rFonts w:cs="Helvetica"/>
          <w:shd w:val="clear" w:color="auto" w:fill="FFFFFF"/>
          <w:vertAlign w:val="subscript"/>
        </w:rPr>
        <w:t>3</w:t>
      </w:r>
      <w:r>
        <w:rPr>
          <w:rFonts w:cs="Helvetica"/>
          <w:shd w:val="clear" w:color="auto" w:fill="FFFFFF"/>
        </w:rPr>
        <w:t>.5H</w:t>
      </w:r>
      <w:r>
        <w:rPr>
          <w:rFonts w:cs="Helvetica"/>
          <w:shd w:val="clear" w:color="auto" w:fill="FFFFFF"/>
          <w:vertAlign w:val="subscript"/>
        </w:rPr>
        <w:t>2</w:t>
      </w:r>
      <w:r>
        <w:rPr>
          <w:rFonts w:cs="Helvetica"/>
          <w:shd w:val="clear" w:color="auto" w:fill="FFFFFF"/>
        </w:rPr>
        <w:t>O</w:t>
      </w:r>
      <w:r w:rsidR="00F87796">
        <w:rPr>
          <w:rFonts w:cs="Helvetica"/>
          <w:shd w:val="clear" w:color="auto" w:fill="FFFFFF"/>
        </w:rPr>
        <w:t>,</w:t>
      </w:r>
      <w:r>
        <w:rPr>
          <w:rFonts w:cs="Helvetica"/>
          <w:shd w:val="clear" w:color="auto" w:fill="FFFFFF"/>
        </w:rPr>
        <w:t xml:space="preserve"> NdCl</w:t>
      </w:r>
      <w:r>
        <w:rPr>
          <w:rFonts w:cs="Helvetica"/>
          <w:shd w:val="clear" w:color="auto" w:fill="FFFFFF"/>
          <w:vertAlign w:val="subscript"/>
        </w:rPr>
        <w:t>3</w:t>
      </w:r>
      <w:r>
        <w:rPr>
          <w:rFonts w:cs="Helvetica"/>
          <w:shd w:val="clear" w:color="auto" w:fill="FFFFFF"/>
        </w:rPr>
        <w:t>.6H</w:t>
      </w:r>
      <w:r>
        <w:rPr>
          <w:rFonts w:cs="Helvetica"/>
          <w:shd w:val="clear" w:color="auto" w:fill="FFFFFF"/>
          <w:vertAlign w:val="subscript"/>
        </w:rPr>
        <w:t>2</w:t>
      </w:r>
      <w:r>
        <w:rPr>
          <w:rFonts w:cs="Helvetica"/>
          <w:shd w:val="clear" w:color="auto" w:fill="FFFFFF"/>
        </w:rPr>
        <w:t>O and YCl</w:t>
      </w:r>
      <w:r>
        <w:rPr>
          <w:rFonts w:cs="Helvetica"/>
          <w:shd w:val="clear" w:color="auto" w:fill="FFFFFF"/>
          <w:vertAlign w:val="subscript"/>
        </w:rPr>
        <w:t>3</w:t>
      </w:r>
      <w:r>
        <w:rPr>
          <w:rFonts w:cs="Helvetica"/>
          <w:shd w:val="clear" w:color="auto" w:fill="FFFFFF"/>
        </w:rPr>
        <w:t>.6H</w:t>
      </w:r>
      <w:r>
        <w:rPr>
          <w:rFonts w:cs="Helvetica"/>
          <w:shd w:val="clear" w:color="auto" w:fill="FFFFFF"/>
          <w:vertAlign w:val="subscript"/>
        </w:rPr>
        <w:t>2</w:t>
      </w:r>
      <w:r w:rsidR="00F87796">
        <w:rPr>
          <w:rFonts w:cs="Helvetica"/>
          <w:shd w:val="clear" w:color="auto" w:fill="FFFFFF"/>
        </w:rPr>
        <w:t>O. Chloride salts were first</w:t>
      </w:r>
      <w:r w:rsidR="00A43E59">
        <w:rPr>
          <w:rFonts w:cs="Helvetica"/>
          <w:shd w:val="clear" w:color="auto" w:fill="FFFFFF"/>
        </w:rPr>
        <w:t xml:space="preserve"> precipitated as hydroxides and </w:t>
      </w:r>
      <w:r w:rsidR="00F87796">
        <w:rPr>
          <w:rFonts w:cs="Helvetica"/>
          <w:shd w:val="clear" w:color="auto" w:fill="FFFFFF"/>
        </w:rPr>
        <w:t>converted into sulphate before addition to avoid unwanted chlorine ions</w:t>
      </w:r>
      <w:r w:rsidR="00FB29F8">
        <w:rPr>
          <w:rFonts w:cs="Helvetica"/>
          <w:shd w:val="clear" w:color="auto" w:fill="FFFFFF"/>
        </w:rPr>
        <w:t xml:space="preserve"> which can result</w:t>
      </w:r>
      <w:r w:rsidR="00FD4AD5">
        <w:rPr>
          <w:rFonts w:cs="Helvetica"/>
          <w:shd w:val="clear" w:color="auto" w:fill="FFFFFF"/>
        </w:rPr>
        <w:t xml:space="preserve"> in </w:t>
      </w:r>
      <w:r w:rsidR="00FB29F8">
        <w:rPr>
          <w:rFonts w:cs="Helvetica"/>
          <w:shd w:val="clear" w:color="auto" w:fill="FFFFFF"/>
        </w:rPr>
        <w:t>unwanted complex formation</w:t>
      </w:r>
      <w:r w:rsidR="00F87796">
        <w:rPr>
          <w:rFonts w:cs="Helvetica"/>
          <w:shd w:val="clear" w:color="auto" w:fill="FFFFFF"/>
        </w:rPr>
        <w:t xml:space="preserve">. </w:t>
      </w:r>
      <w:r w:rsidR="00A01AE9">
        <w:rPr>
          <w:rFonts w:cs="Helvetica"/>
          <w:shd w:val="clear" w:color="auto" w:fill="FFFFFF"/>
        </w:rPr>
        <w:t xml:space="preserve">Considering the conversion of </w:t>
      </w:r>
      <w:proofErr w:type="gramStart"/>
      <w:r w:rsidR="00A01AE9">
        <w:rPr>
          <w:rFonts w:cs="Helvetica"/>
          <w:shd w:val="clear" w:color="auto" w:fill="FFFFFF"/>
        </w:rPr>
        <w:t>Fe(</w:t>
      </w:r>
      <w:proofErr w:type="gramEnd"/>
      <w:r w:rsidR="00A01AE9">
        <w:rPr>
          <w:rFonts w:cs="Helvetica"/>
          <w:shd w:val="clear" w:color="auto" w:fill="FFFFFF"/>
        </w:rPr>
        <w:t xml:space="preserve">II) to Fe(III) in open system, to form a similar </w:t>
      </w:r>
      <w:r w:rsidR="00A01AE9">
        <w:rPr>
          <w:rFonts w:cs="Helvetica"/>
          <w:shd w:val="clear" w:color="auto" w:fill="FFFFFF"/>
        </w:rPr>
        <w:lastRenderedPageBreak/>
        <w:t xml:space="preserve">synthetic solution to the real one, only Fe(III) was chosen to use in the solution. </w:t>
      </w:r>
      <w:r w:rsidR="00F87796">
        <w:rPr>
          <w:rFonts w:cs="Helvetica"/>
          <w:shd w:val="clear" w:color="auto" w:fill="FFFFFF"/>
        </w:rPr>
        <w:t xml:space="preserve">All precipitation solutions </w:t>
      </w:r>
      <w:r w:rsidR="00503449">
        <w:rPr>
          <w:rFonts w:cs="Helvetica"/>
          <w:shd w:val="clear" w:color="auto" w:fill="FFFFFF"/>
        </w:rPr>
        <w:t>were</w:t>
      </w:r>
      <w:r w:rsidR="00A43E59">
        <w:rPr>
          <w:rFonts w:cs="Helvetica"/>
          <w:shd w:val="clear" w:color="auto" w:fill="FFFFFF"/>
        </w:rPr>
        <w:t xml:space="preserve"> </w:t>
      </w:r>
      <w:r w:rsidR="00F87796">
        <w:rPr>
          <w:rFonts w:cs="Helvetica"/>
          <w:shd w:val="clear" w:color="auto" w:fill="FFFFFF"/>
        </w:rPr>
        <w:t>prepared from reagent grade salts. Concentrations of the precipitation agents were 12.5%wt</w:t>
      </w:r>
      <w:r w:rsidR="00217603">
        <w:rPr>
          <w:rFonts w:cs="Helvetica"/>
          <w:shd w:val="clear" w:color="auto" w:fill="FFFFFF"/>
        </w:rPr>
        <w:t>.</w:t>
      </w:r>
      <w:r w:rsidR="00F87796">
        <w:rPr>
          <w:rFonts w:cs="Helvetica"/>
          <w:shd w:val="clear" w:color="auto" w:fill="FFFFFF"/>
        </w:rPr>
        <w:t xml:space="preserve"> for </w:t>
      </w:r>
      <w:r w:rsidR="00773598">
        <w:rPr>
          <w:rFonts w:cs="Helvetica"/>
          <w:shd w:val="clear" w:color="auto" w:fill="FFFFFF"/>
        </w:rPr>
        <w:t>CaCO</w:t>
      </w:r>
      <w:r w:rsidR="00773598">
        <w:rPr>
          <w:rFonts w:cs="Helvetica"/>
          <w:shd w:val="clear" w:color="auto" w:fill="FFFFFF"/>
          <w:vertAlign w:val="subscript"/>
        </w:rPr>
        <w:t>3</w:t>
      </w:r>
      <w:r w:rsidR="00773598">
        <w:rPr>
          <w:rFonts w:cs="Helvetica"/>
          <w:shd w:val="clear" w:color="auto" w:fill="FFFFFF"/>
        </w:rPr>
        <w:t xml:space="preserve"> (limestone)</w:t>
      </w:r>
      <w:r w:rsidR="00F87796">
        <w:rPr>
          <w:rFonts w:cs="Helvetica"/>
          <w:shd w:val="clear" w:color="auto" w:fill="FFFFFF"/>
        </w:rPr>
        <w:t xml:space="preserve"> slurry, 1</w:t>
      </w:r>
      <w:r w:rsidR="00217603">
        <w:rPr>
          <w:rFonts w:cs="Helvetica"/>
          <w:shd w:val="clear" w:color="auto" w:fill="FFFFFF"/>
        </w:rPr>
        <w:t xml:space="preserve"> </w:t>
      </w:r>
      <w:proofErr w:type="spellStart"/>
      <w:r w:rsidR="00F87796">
        <w:rPr>
          <w:rFonts w:cs="Helvetica"/>
          <w:shd w:val="clear" w:color="auto" w:fill="FFFFFF"/>
        </w:rPr>
        <w:t>mol</w:t>
      </w:r>
      <w:proofErr w:type="spellEnd"/>
      <w:r w:rsidR="00F87796">
        <w:rPr>
          <w:rFonts w:cs="Helvetica"/>
          <w:shd w:val="clear" w:color="auto" w:fill="FFFFFF"/>
        </w:rPr>
        <w:t xml:space="preserve">/L for </w:t>
      </w:r>
      <w:proofErr w:type="spellStart"/>
      <w:r w:rsidR="00F87796">
        <w:rPr>
          <w:rFonts w:cs="Helvetica"/>
          <w:shd w:val="clear" w:color="auto" w:fill="FFFFFF"/>
        </w:rPr>
        <w:t>NaOH</w:t>
      </w:r>
      <w:proofErr w:type="spellEnd"/>
      <w:r w:rsidR="00F87796">
        <w:rPr>
          <w:rFonts w:cs="Helvetica"/>
          <w:shd w:val="clear" w:color="auto" w:fill="FFFFFF"/>
        </w:rPr>
        <w:t xml:space="preserve">, </w:t>
      </w:r>
      <w:proofErr w:type="gramStart"/>
      <w:r w:rsidR="00F87796">
        <w:rPr>
          <w:rFonts w:cs="Helvetica"/>
          <w:shd w:val="clear" w:color="auto" w:fill="FFFFFF"/>
        </w:rPr>
        <w:t>NH</w:t>
      </w:r>
      <w:r w:rsidR="00F87796">
        <w:rPr>
          <w:rFonts w:cs="Helvetica"/>
          <w:shd w:val="clear" w:color="auto" w:fill="FFFFFF"/>
          <w:vertAlign w:val="subscript"/>
        </w:rPr>
        <w:t>3</w:t>
      </w:r>
      <w:r w:rsidR="00307FB3">
        <w:rPr>
          <w:rFonts w:cs="Helvetica"/>
          <w:shd w:val="clear" w:color="auto" w:fill="FFFFFF"/>
        </w:rPr>
        <w:t>(</w:t>
      </w:r>
      <w:proofErr w:type="spellStart"/>
      <w:proofErr w:type="gramEnd"/>
      <w:r w:rsidR="00307FB3">
        <w:rPr>
          <w:rFonts w:cs="Helvetica"/>
          <w:shd w:val="clear" w:color="auto" w:fill="FFFFFF"/>
        </w:rPr>
        <w:t>aq</w:t>
      </w:r>
      <w:proofErr w:type="spellEnd"/>
      <w:r w:rsidR="00307FB3">
        <w:rPr>
          <w:rFonts w:cs="Helvetica"/>
          <w:shd w:val="clear" w:color="auto" w:fill="FFFFFF"/>
        </w:rPr>
        <w:t>)</w:t>
      </w:r>
      <w:r w:rsidR="00F87796">
        <w:rPr>
          <w:rFonts w:cs="Helvetica"/>
          <w:shd w:val="clear" w:color="auto" w:fill="FFFFFF"/>
        </w:rPr>
        <w:t xml:space="preserve"> and KOH, 0.1</w:t>
      </w:r>
      <w:r w:rsidR="00217603">
        <w:rPr>
          <w:rFonts w:cs="Helvetica"/>
          <w:shd w:val="clear" w:color="auto" w:fill="FFFFFF"/>
        </w:rPr>
        <w:t xml:space="preserve"> </w:t>
      </w:r>
      <w:proofErr w:type="spellStart"/>
      <w:r w:rsidR="00F87796">
        <w:rPr>
          <w:rFonts w:cs="Helvetica"/>
          <w:shd w:val="clear" w:color="auto" w:fill="FFFFFF"/>
        </w:rPr>
        <w:t>mol</w:t>
      </w:r>
      <w:proofErr w:type="spellEnd"/>
      <w:r w:rsidR="00F87796">
        <w:rPr>
          <w:rFonts w:cs="Helvetica"/>
          <w:shd w:val="clear" w:color="auto" w:fill="FFFFFF"/>
        </w:rPr>
        <w:t>/L for hexamethylenetetramine (HMTA),</w:t>
      </w:r>
      <w:r w:rsidR="00A43E59">
        <w:rPr>
          <w:rFonts w:cs="Helvetica"/>
          <w:shd w:val="clear" w:color="auto" w:fill="FFFFFF"/>
        </w:rPr>
        <w:t xml:space="preserve"> and</w:t>
      </w:r>
      <w:r w:rsidR="00F87796">
        <w:rPr>
          <w:rFonts w:cs="Helvetica"/>
          <w:shd w:val="clear" w:color="auto" w:fill="FFFFFF"/>
        </w:rPr>
        <w:t xml:space="preserve"> 1mol/L for</w:t>
      </w:r>
      <w:r w:rsidR="00F87796" w:rsidRPr="00E11225">
        <w:t xml:space="preserve"> K</w:t>
      </w:r>
      <w:r w:rsidR="00F87796" w:rsidRPr="00E11225">
        <w:rPr>
          <w:vertAlign w:val="subscript"/>
        </w:rPr>
        <w:t>2</w:t>
      </w:r>
      <w:r w:rsidR="00F87796" w:rsidRPr="00E11225">
        <w:t>HPO</w:t>
      </w:r>
      <w:r w:rsidR="00F87796" w:rsidRPr="00E11225">
        <w:rPr>
          <w:vertAlign w:val="subscript"/>
        </w:rPr>
        <w:t>4</w:t>
      </w:r>
      <w:r w:rsidR="00F87796">
        <w:t xml:space="preserve">, </w:t>
      </w:r>
      <w:r w:rsidR="00F87796" w:rsidRPr="00E11225">
        <w:t>(NH</w:t>
      </w:r>
      <w:r w:rsidR="00F87796" w:rsidRPr="00E11225">
        <w:rPr>
          <w:vertAlign w:val="subscript"/>
        </w:rPr>
        <w:t>4</w:t>
      </w:r>
      <w:r w:rsidR="00F87796" w:rsidRPr="00E11225">
        <w:t>)</w:t>
      </w:r>
      <w:r w:rsidR="00F87796" w:rsidRPr="00E11225">
        <w:rPr>
          <w:vertAlign w:val="subscript"/>
        </w:rPr>
        <w:t>2</w:t>
      </w:r>
      <w:r w:rsidR="00F87796" w:rsidRPr="00E11225">
        <w:t>HPO</w:t>
      </w:r>
      <w:r w:rsidR="00F87796" w:rsidRPr="00E11225">
        <w:rPr>
          <w:vertAlign w:val="subscript"/>
        </w:rPr>
        <w:t>4</w:t>
      </w:r>
      <w:r w:rsidR="00F87796" w:rsidRPr="00E11225">
        <w:t>,</w:t>
      </w:r>
      <w:r w:rsidR="00F87796">
        <w:t xml:space="preserve"> </w:t>
      </w:r>
      <w:r w:rsidR="00F87796" w:rsidRPr="00E11225">
        <w:t>Na</w:t>
      </w:r>
      <w:r w:rsidR="00F87796" w:rsidRPr="00E11225">
        <w:rPr>
          <w:vertAlign w:val="subscript"/>
        </w:rPr>
        <w:t>2</w:t>
      </w:r>
      <w:r w:rsidR="00F87796" w:rsidRPr="00E11225">
        <w:t>HPO</w:t>
      </w:r>
      <w:r w:rsidR="00F87796" w:rsidRPr="00E11225">
        <w:rPr>
          <w:vertAlign w:val="subscript"/>
        </w:rPr>
        <w:t>4</w:t>
      </w:r>
      <w:r w:rsidR="00F87796">
        <w:t>.</w:t>
      </w:r>
    </w:p>
    <w:p w:rsidR="00401E65" w:rsidRDefault="00401E65" w:rsidP="00401E65">
      <w:pPr>
        <w:spacing w:line="276" w:lineRule="auto"/>
        <w:jc w:val="both"/>
        <w:rPr>
          <w:rFonts w:cs="Helvetica"/>
          <w:shd w:val="clear" w:color="auto" w:fill="FFFFFF"/>
        </w:rPr>
      </w:pPr>
      <w:r w:rsidRPr="00E11225">
        <w:rPr>
          <w:rFonts w:cs="Helvetica"/>
          <w:shd w:val="clear" w:color="auto" w:fill="FFFFFF"/>
        </w:rPr>
        <w:t xml:space="preserve">The </w:t>
      </w:r>
      <w:r w:rsidR="00F82872" w:rsidRPr="00E11225">
        <w:rPr>
          <w:rFonts w:cs="Helvetica"/>
          <w:shd w:val="clear" w:color="auto" w:fill="FFFFFF"/>
        </w:rPr>
        <w:t>concen</w:t>
      </w:r>
      <w:r w:rsidR="00503449">
        <w:rPr>
          <w:rFonts w:cs="Helvetica"/>
          <w:shd w:val="clear" w:color="auto" w:fill="FFFFFF"/>
        </w:rPr>
        <w:t>tration of the synthetic PLS is</w:t>
      </w:r>
      <w:r w:rsidRPr="00E11225">
        <w:rPr>
          <w:rFonts w:cs="Helvetica"/>
          <w:shd w:val="clear" w:color="auto" w:fill="FFFFFF"/>
        </w:rPr>
        <w:t xml:space="preserve"> presented in Table 2. To investigate the precipitation behaviours, synthetic solution was prepared by using reagent grade salts of the existing ions and </w:t>
      </w:r>
      <w:r w:rsidR="000A3793" w:rsidRPr="00E11225">
        <w:rPr>
          <w:rFonts w:cs="Helvetica"/>
          <w:shd w:val="clear" w:color="auto" w:fill="FFFFFF"/>
        </w:rPr>
        <w:t>sulphuric</w:t>
      </w:r>
      <w:r w:rsidRPr="00E11225">
        <w:rPr>
          <w:rFonts w:cs="Helvetica"/>
          <w:shd w:val="clear" w:color="auto" w:fill="FFFFFF"/>
        </w:rPr>
        <w:t xml:space="preserve"> acid was added to aqueous solution</w:t>
      </w:r>
      <w:r w:rsidR="00856487">
        <w:rPr>
          <w:rFonts w:cs="Helvetica"/>
          <w:shd w:val="clear" w:color="auto" w:fill="FFFFFF"/>
        </w:rPr>
        <w:t xml:space="preserve"> in order to </w:t>
      </w:r>
      <w:r w:rsidR="00FB29F8">
        <w:rPr>
          <w:rFonts w:cs="Helvetica"/>
          <w:shd w:val="clear" w:color="auto" w:fill="FFFFFF"/>
        </w:rPr>
        <w:t xml:space="preserve">maintain </w:t>
      </w:r>
      <w:r w:rsidR="00856487">
        <w:rPr>
          <w:rFonts w:cs="Helvetica"/>
          <w:shd w:val="clear" w:color="auto" w:fill="FFFFFF"/>
        </w:rPr>
        <w:t>pH between 1.2-1.4</w:t>
      </w:r>
      <w:r w:rsidRPr="00E11225">
        <w:rPr>
          <w:rFonts w:cs="Helvetica"/>
          <w:shd w:val="clear" w:color="auto" w:fill="FFFFFF"/>
        </w:rPr>
        <w:t xml:space="preserve">. </w:t>
      </w:r>
      <w:r w:rsidR="00601FBB">
        <w:rPr>
          <w:rFonts w:cs="Helvetica"/>
          <w:shd w:val="clear" w:color="auto" w:fill="FFFFFF"/>
        </w:rPr>
        <w:t>In all precipitation trials,</w:t>
      </w:r>
      <w:r w:rsidR="00FB29F8">
        <w:rPr>
          <w:rFonts w:cs="Helvetica"/>
          <w:shd w:val="clear" w:color="auto" w:fill="FFFFFF"/>
        </w:rPr>
        <w:t xml:space="preserve"> the</w:t>
      </w:r>
      <w:r w:rsidR="00601FBB">
        <w:rPr>
          <w:rFonts w:cs="Helvetica"/>
          <w:shd w:val="clear" w:color="auto" w:fill="FFFFFF"/>
        </w:rPr>
        <w:t xml:space="preserve"> same PLS composition was used to compare the effect of different </w:t>
      </w:r>
      <w:r w:rsidR="00FB29F8">
        <w:rPr>
          <w:rFonts w:cs="Helvetica"/>
          <w:shd w:val="clear" w:color="auto" w:fill="FFFFFF"/>
        </w:rPr>
        <w:t>experimental conditions and precipitants used.</w:t>
      </w:r>
      <w:r w:rsidR="00601FBB">
        <w:rPr>
          <w:rFonts w:cs="Helvetica"/>
          <w:shd w:val="clear" w:color="auto" w:fill="FFFFFF"/>
        </w:rPr>
        <w:t xml:space="preserve"> </w:t>
      </w:r>
    </w:p>
    <w:p w:rsidR="006D5C91" w:rsidRDefault="006D5C91" w:rsidP="008617E3">
      <w:pPr>
        <w:spacing w:line="276" w:lineRule="auto"/>
        <w:jc w:val="center"/>
        <w:rPr>
          <w:rFonts w:cs="Helvetica"/>
          <w:shd w:val="clear" w:color="auto" w:fill="FFFFFF"/>
        </w:rPr>
      </w:pPr>
    </w:p>
    <w:p w:rsidR="008617E3" w:rsidRPr="00E11225" w:rsidRDefault="008617E3" w:rsidP="008617E3">
      <w:pPr>
        <w:spacing w:line="276" w:lineRule="auto"/>
        <w:jc w:val="center"/>
        <w:rPr>
          <w:rFonts w:cs="Helvetica"/>
          <w:shd w:val="clear" w:color="auto" w:fill="FFFFFF"/>
        </w:rPr>
      </w:pPr>
      <w:r w:rsidRPr="00E11225">
        <w:rPr>
          <w:rFonts w:cs="Helvetica"/>
          <w:shd w:val="clear" w:color="auto" w:fill="FFFFFF"/>
        </w:rPr>
        <w:t xml:space="preserve">Table 2. Composition of the synthetic </w:t>
      </w:r>
      <w:r>
        <w:rPr>
          <w:rFonts w:cs="Helvetica"/>
          <w:shd w:val="clear" w:color="auto" w:fill="FFFFFF"/>
        </w:rPr>
        <w:t>PLS</w:t>
      </w:r>
      <w:r w:rsidRPr="00E11225">
        <w:rPr>
          <w:rFonts w:cs="Helvetica"/>
          <w:shd w:val="clear" w:color="auto" w:fill="FFFFFF"/>
        </w:rPr>
        <w:t xml:space="preserve"> obtained from red mud after</w:t>
      </w:r>
      <w:r>
        <w:rPr>
          <w:rFonts w:cs="Helvetica"/>
          <w:shd w:val="clear" w:color="auto" w:fill="FFFFFF"/>
        </w:rPr>
        <w:t xml:space="preserve"> the</w:t>
      </w:r>
      <w:r w:rsidR="00FB29F8">
        <w:rPr>
          <w:rFonts w:cs="Helvetica"/>
          <w:shd w:val="clear" w:color="auto" w:fill="FFFFFF"/>
        </w:rPr>
        <w:t xml:space="preserve"> recovery of Fe, Al and </w:t>
      </w:r>
      <w:proofErr w:type="spellStart"/>
      <w:r w:rsidR="00FB29F8">
        <w:rPr>
          <w:rFonts w:cs="Helvetica"/>
          <w:shd w:val="clear" w:color="auto" w:fill="FFFFFF"/>
        </w:rPr>
        <w:t>Ti</w:t>
      </w:r>
      <w:proofErr w:type="spellEnd"/>
    </w:p>
    <w:tbl>
      <w:tblPr>
        <w:tblStyle w:val="Tabellenraster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86"/>
        <w:gridCol w:w="2085"/>
      </w:tblGrid>
      <w:tr w:rsidR="008617E3" w:rsidRPr="00E11225" w:rsidTr="00D81911">
        <w:trPr>
          <w:jc w:val="center"/>
        </w:trPr>
        <w:tc>
          <w:tcPr>
            <w:tcW w:w="886" w:type="dxa"/>
            <w:tcBorders>
              <w:bottom w:val="single" w:sz="4" w:space="0" w:color="auto"/>
              <w:right w:val="nil"/>
            </w:tcBorders>
          </w:tcPr>
          <w:p w:rsidR="008617E3" w:rsidRPr="00E11225" w:rsidRDefault="008617E3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</w:p>
        </w:tc>
        <w:tc>
          <w:tcPr>
            <w:tcW w:w="661" w:type="dxa"/>
            <w:tcBorders>
              <w:left w:val="nil"/>
              <w:bottom w:val="single" w:sz="4" w:space="0" w:color="auto"/>
            </w:tcBorders>
          </w:tcPr>
          <w:p w:rsidR="008617E3" w:rsidRPr="00E11225" w:rsidRDefault="008617E3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rPr>
                <w:rFonts w:cs="Helvetica"/>
                <w:shd w:val="clear" w:color="auto" w:fill="FFFFFF"/>
              </w:rPr>
              <w:t>Concentration(mg/L)</w:t>
            </w:r>
          </w:p>
        </w:tc>
      </w:tr>
      <w:tr w:rsidR="008617E3" w:rsidRPr="00E11225" w:rsidTr="00D81911">
        <w:trPr>
          <w:jc w:val="center"/>
        </w:trPr>
        <w:tc>
          <w:tcPr>
            <w:tcW w:w="886" w:type="dxa"/>
            <w:tcBorders>
              <w:bottom w:val="nil"/>
              <w:right w:val="nil"/>
            </w:tcBorders>
          </w:tcPr>
          <w:p w:rsidR="008617E3" w:rsidRPr="00E11225" w:rsidRDefault="008617E3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rPr>
                <w:rFonts w:cs="Helvetica"/>
                <w:shd w:val="clear" w:color="auto" w:fill="FFFFFF"/>
              </w:rPr>
              <w:t>Al</w:t>
            </w:r>
          </w:p>
        </w:tc>
        <w:tc>
          <w:tcPr>
            <w:tcW w:w="661" w:type="dxa"/>
            <w:tcBorders>
              <w:left w:val="nil"/>
              <w:bottom w:val="nil"/>
            </w:tcBorders>
          </w:tcPr>
          <w:p w:rsidR="008617E3" w:rsidRPr="00E11225" w:rsidRDefault="008617E3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rPr>
                <w:rFonts w:cs="Helvetica"/>
                <w:shd w:val="clear" w:color="auto" w:fill="FFFFFF"/>
              </w:rPr>
              <w:t>450</w:t>
            </w:r>
          </w:p>
        </w:tc>
      </w:tr>
      <w:tr w:rsidR="008617E3" w:rsidRPr="00E11225" w:rsidTr="00D81911">
        <w:trPr>
          <w:jc w:val="center"/>
        </w:trPr>
        <w:tc>
          <w:tcPr>
            <w:tcW w:w="886" w:type="dxa"/>
            <w:tcBorders>
              <w:top w:val="nil"/>
              <w:bottom w:val="nil"/>
              <w:right w:val="nil"/>
            </w:tcBorders>
          </w:tcPr>
          <w:p w:rsidR="008617E3" w:rsidRPr="00E11225" w:rsidRDefault="008617E3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rPr>
                <w:rFonts w:cs="Helvetica"/>
                <w:shd w:val="clear" w:color="auto" w:fill="FFFFFF"/>
              </w:rPr>
              <w:t>Fe (III)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</w:tcBorders>
          </w:tcPr>
          <w:p w:rsidR="008617E3" w:rsidRPr="00E11225" w:rsidRDefault="008617E3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rPr>
                <w:rFonts w:cs="Helvetica"/>
                <w:shd w:val="clear" w:color="auto" w:fill="FFFFFF"/>
              </w:rPr>
              <w:t>400</w:t>
            </w:r>
          </w:p>
        </w:tc>
      </w:tr>
      <w:tr w:rsidR="008617E3" w:rsidRPr="00E11225" w:rsidTr="00D81911">
        <w:trPr>
          <w:jc w:val="center"/>
        </w:trPr>
        <w:tc>
          <w:tcPr>
            <w:tcW w:w="886" w:type="dxa"/>
            <w:tcBorders>
              <w:top w:val="nil"/>
              <w:bottom w:val="nil"/>
              <w:right w:val="nil"/>
            </w:tcBorders>
          </w:tcPr>
          <w:p w:rsidR="008617E3" w:rsidRPr="00E11225" w:rsidRDefault="008617E3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rPr>
                <w:rFonts w:cs="Helvetica"/>
                <w:shd w:val="clear" w:color="auto" w:fill="FFFFFF"/>
              </w:rPr>
              <w:t>Ca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</w:tcBorders>
          </w:tcPr>
          <w:p w:rsidR="008617E3" w:rsidRPr="00E11225" w:rsidRDefault="008617E3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rPr>
                <w:rFonts w:cs="Helvetica"/>
                <w:shd w:val="clear" w:color="auto" w:fill="FFFFFF"/>
              </w:rPr>
              <w:t>250</w:t>
            </w:r>
          </w:p>
        </w:tc>
      </w:tr>
      <w:tr w:rsidR="008617E3" w:rsidRPr="00E11225" w:rsidTr="00D81911">
        <w:trPr>
          <w:jc w:val="center"/>
        </w:trPr>
        <w:tc>
          <w:tcPr>
            <w:tcW w:w="886" w:type="dxa"/>
            <w:tcBorders>
              <w:top w:val="nil"/>
              <w:bottom w:val="nil"/>
              <w:right w:val="nil"/>
            </w:tcBorders>
          </w:tcPr>
          <w:p w:rsidR="008617E3" w:rsidRPr="00E11225" w:rsidRDefault="008617E3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rPr>
                <w:rFonts w:cs="Helvetica"/>
                <w:shd w:val="clear" w:color="auto" w:fill="FFFFFF"/>
              </w:rPr>
              <w:t>Sc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</w:tcBorders>
          </w:tcPr>
          <w:p w:rsidR="008617E3" w:rsidRPr="00E11225" w:rsidRDefault="008617E3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rPr>
                <w:rFonts w:cs="Helvetica"/>
                <w:shd w:val="clear" w:color="auto" w:fill="FFFFFF"/>
              </w:rPr>
              <w:t>100</w:t>
            </w:r>
          </w:p>
        </w:tc>
      </w:tr>
      <w:tr w:rsidR="008617E3" w:rsidRPr="00E11225" w:rsidTr="00D81911">
        <w:trPr>
          <w:jc w:val="center"/>
        </w:trPr>
        <w:tc>
          <w:tcPr>
            <w:tcW w:w="886" w:type="dxa"/>
            <w:tcBorders>
              <w:top w:val="nil"/>
              <w:bottom w:val="nil"/>
              <w:right w:val="nil"/>
            </w:tcBorders>
          </w:tcPr>
          <w:p w:rsidR="008617E3" w:rsidRPr="00E11225" w:rsidRDefault="008617E3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rPr>
                <w:rFonts w:cs="Helvetica"/>
                <w:shd w:val="clear" w:color="auto" w:fill="FFFFFF"/>
              </w:rPr>
              <w:t>Y</w:t>
            </w:r>
          </w:p>
        </w:tc>
        <w:tc>
          <w:tcPr>
            <w:tcW w:w="661" w:type="dxa"/>
            <w:tcBorders>
              <w:top w:val="nil"/>
              <w:left w:val="nil"/>
              <w:bottom w:val="nil"/>
            </w:tcBorders>
          </w:tcPr>
          <w:p w:rsidR="008617E3" w:rsidRPr="00E11225" w:rsidRDefault="008617E3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rPr>
                <w:rFonts w:cs="Helvetica"/>
                <w:shd w:val="clear" w:color="auto" w:fill="FFFFFF"/>
              </w:rPr>
              <w:t>100</w:t>
            </w:r>
          </w:p>
        </w:tc>
      </w:tr>
      <w:tr w:rsidR="008617E3" w:rsidRPr="00E11225" w:rsidTr="00D81911">
        <w:trPr>
          <w:jc w:val="center"/>
        </w:trPr>
        <w:tc>
          <w:tcPr>
            <w:tcW w:w="886" w:type="dxa"/>
            <w:tcBorders>
              <w:top w:val="nil"/>
              <w:bottom w:val="single" w:sz="4" w:space="0" w:color="auto"/>
              <w:right w:val="nil"/>
            </w:tcBorders>
          </w:tcPr>
          <w:p w:rsidR="008617E3" w:rsidRPr="00E11225" w:rsidRDefault="008617E3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spellStart"/>
            <w:r w:rsidRPr="00E11225">
              <w:rPr>
                <w:rFonts w:cs="Helvetica"/>
                <w:shd w:val="clear" w:color="auto" w:fill="FFFFFF"/>
              </w:rPr>
              <w:t>Nd</w:t>
            </w:r>
            <w:proofErr w:type="spellEnd"/>
          </w:p>
        </w:tc>
        <w:tc>
          <w:tcPr>
            <w:tcW w:w="661" w:type="dxa"/>
            <w:tcBorders>
              <w:top w:val="nil"/>
              <w:left w:val="nil"/>
            </w:tcBorders>
          </w:tcPr>
          <w:p w:rsidR="008617E3" w:rsidRPr="00E11225" w:rsidRDefault="008617E3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rPr>
                <w:rFonts w:cs="Helvetica"/>
                <w:shd w:val="clear" w:color="auto" w:fill="FFFFFF"/>
              </w:rPr>
              <w:t>100</w:t>
            </w:r>
          </w:p>
        </w:tc>
      </w:tr>
    </w:tbl>
    <w:p w:rsidR="006A3AF7" w:rsidRDefault="006A3AF7" w:rsidP="00401E65">
      <w:pPr>
        <w:spacing w:line="276" w:lineRule="auto"/>
        <w:jc w:val="both"/>
      </w:pPr>
    </w:p>
    <w:p w:rsidR="000959BD" w:rsidRDefault="00401E65" w:rsidP="00401E65">
      <w:pPr>
        <w:spacing w:line="276" w:lineRule="auto"/>
        <w:jc w:val="both"/>
      </w:pPr>
      <w:r w:rsidRPr="00E11225">
        <w:t>The pr</w:t>
      </w:r>
      <w:r w:rsidR="00856487">
        <w:t>ecipitation agents mentioned were</w:t>
      </w:r>
      <w:r w:rsidRPr="00E11225">
        <w:t xml:space="preserve"> carefully dripped by </w:t>
      </w:r>
      <w:r>
        <w:t>precision</w:t>
      </w:r>
      <w:r w:rsidRPr="00E11225">
        <w:t xml:space="preserve"> burette into 50</w:t>
      </w:r>
      <w:r w:rsidR="00217603">
        <w:t xml:space="preserve"> </w:t>
      </w:r>
      <w:r w:rsidRPr="00E11225">
        <w:t xml:space="preserve">ml of the synthetic PLS while monitoring the pH and temperature. </w:t>
      </w:r>
      <w:r w:rsidR="000959BD" w:rsidRPr="00E11225">
        <w:t>All experim</w:t>
      </w:r>
      <w:r w:rsidR="000959BD">
        <w:t>ents presented in this study were</w:t>
      </w:r>
      <w:r w:rsidR="000959BD" w:rsidRPr="00E11225">
        <w:t xml:space="preserve"> done at room temperature. </w:t>
      </w:r>
      <w:r w:rsidRPr="00E11225">
        <w:t xml:space="preserve">For hydroxide precipitation; agents were added until target pH was attained under mild </w:t>
      </w:r>
      <w:r w:rsidR="00FB29F8">
        <w:t>agitation</w:t>
      </w:r>
      <w:r w:rsidRPr="00E11225">
        <w:t xml:space="preserve"> to reach homogeneity in the solution and to prevent local pH differences. </w:t>
      </w:r>
    </w:p>
    <w:p w:rsidR="00401E65" w:rsidRPr="00E11225" w:rsidRDefault="00401E65" w:rsidP="00401E65">
      <w:pPr>
        <w:spacing w:line="276" w:lineRule="auto"/>
        <w:jc w:val="both"/>
      </w:pPr>
      <w:r w:rsidRPr="00E11225">
        <w:t>For hexamethylenetetramine, precipitant solution (0.1mol/L) with varying volumes, 50</w:t>
      </w:r>
      <w:r w:rsidR="00217603">
        <w:t xml:space="preserve"> </w:t>
      </w:r>
      <w:r w:rsidRPr="00E11225">
        <w:t>ml, 75</w:t>
      </w:r>
      <w:r w:rsidR="00217603">
        <w:t xml:space="preserve"> </w:t>
      </w:r>
      <w:r w:rsidRPr="00E11225">
        <w:t>ml, 100</w:t>
      </w:r>
      <w:r w:rsidR="00217603">
        <w:t xml:space="preserve"> </w:t>
      </w:r>
      <w:r w:rsidRPr="00E11225">
        <w:t>ml and 125</w:t>
      </w:r>
      <w:r w:rsidR="00217603">
        <w:t xml:space="preserve"> </w:t>
      </w:r>
      <w:r w:rsidRPr="00E11225">
        <w:t xml:space="preserve">ml, </w:t>
      </w:r>
      <w:r>
        <w:t xml:space="preserve">were </w:t>
      </w:r>
      <w:r w:rsidRPr="00E11225">
        <w:t>dripped into 100</w:t>
      </w:r>
      <w:r w:rsidR="00217603">
        <w:t xml:space="preserve"> </w:t>
      </w:r>
      <w:r w:rsidRPr="00E11225">
        <w:t>ml of solution with a rate of 5</w:t>
      </w:r>
      <w:r w:rsidR="00217603">
        <w:t xml:space="preserve"> </w:t>
      </w:r>
      <w:r w:rsidRPr="00E11225">
        <w:t xml:space="preserve">ml/min to ensure the necessary amount of ammonia was released from the reagent. The pH and the temperature </w:t>
      </w:r>
      <w:r w:rsidR="000A3793" w:rsidRPr="00E11225">
        <w:t>were</w:t>
      </w:r>
      <w:r w:rsidRPr="00E11225">
        <w:t xml:space="preserve"> carefully monitored during addition. </w:t>
      </w:r>
    </w:p>
    <w:p w:rsidR="00401E65" w:rsidRPr="00E11225" w:rsidRDefault="00401E65" w:rsidP="00401E65">
      <w:pPr>
        <w:spacing w:line="276" w:lineRule="auto"/>
        <w:jc w:val="both"/>
      </w:pPr>
      <w:r w:rsidRPr="00E11225">
        <w:t>Precipitation solution of dibasic phosphates (1</w:t>
      </w:r>
      <w:r w:rsidR="00217603">
        <w:t xml:space="preserve"> </w:t>
      </w:r>
      <w:proofErr w:type="spellStart"/>
      <w:r w:rsidRPr="00E11225">
        <w:t>mol</w:t>
      </w:r>
      <w:proofErr w:type="spellEnd"/>
      <w:r w:rsidRPr="00E11225">
        <w:t>/L) was added by to the 50</w:t>
      </w:r>
      <w:r w:rsidR="00217603">
        <w:t xml:space="preserve"> </w:t>
      </w:r>
      <w:r w:rsidRPr="00E11225">
        <w:t>ml synthetic PLS starting with 0.5</w:t>
      </w:r>
      <w:r w:rsidR="00217603">
        <w:t xml:space="preserve"> </w:t>
      </w:r>
      <w:proofErr w:type="spellStart"/>
      <w:r w:rsidRPr="00E11225">
        <w:t>mmol</w:t>
      </w:r>
      <w:proofErr w:type="spellEnd"/>
      <w:r w:rsidRPr="00E11225">
        <w:t xml:space="preserve"> an</w:t>
      </w:r>
      <w:r>
        <w:t>d in</w:t>
      </w:r>
      <w:r w:rsidRPr="00E11225">
        <w:t xml:space="preserve"> each case the amount added was doubled until reaching pH</w:t>
      </w:r>
      <w:r w:rsidR="005C2213">
        <w:t xml:space="preserve"> </w:t>
      </w:r>
      <w:r w:rsidRPr="00E11225">
        <w:t>&gt;</w:t>
      </w:r>
      <w:r w:rsidR="005C2213">
        <w:t xml:space="preserve"> </w:t>
      </w:r>
      <w:r w:rsidRPr="00E11225">
        <w:t>5. One reason for choosing dibasic phosphates was to observe the behaviour o</w:t>
      </w:r>
      <w:r>
        <w:t>f precipitation in different pH ranges</w:t>
      </w:r>
      <w:r w:rsidRPr="00E11225">
        <w:t>.</w:t>
      </w:r>
    </w:p>
    <w:p w:rsidR="00401E65" w:rsidRDefault="00401E65" w:rsidP="00401E65">
      <w:pPr>
        <w:spacing w:line="276" w:lineRule="auto"/>
        <w:jc w:val="both"/>
      </w:pPr>
      <w:r w:rsidRPr="00E11225">
        <w:t>The resulted suspension</w:t>
      </w:r>
      <w:r>
        <w:t xml:space="preserve"> for</w:t>
      </w:r>
      <w:r w:rsidRPr="00E11225">
        <w:t xml:space="preserve"> each case</w:t>
      </w:r>
      <w:r w:rsidR="00EB343B">
        <w:t xml:space="preserve"> is</w:t>
      </w:r>
      <w:r>
        <w:t xml:space="preserve"> then</w:t>
      </w:r>
      <w:r w:rsidRPr="00E11225">
        <w:t xml:space="preserve"> stabilized and homogenized at </w:t>
      </w:r>
      <w:r w:rsidR="005C2213">
        <w:t xml:space="preserve">a </w:t>
      </w:r>
      <w:r w:rsidRPr="00E11225">
        <w:t>given pH and te</w:t>
      </w:r>
      <w:r>
        <w:t>mperature for 2</w:t>
      </w:r>
      <w:r w:rsidR="00FB29F8">
        <w:t xml:space="preserve"> </w:t>
      </w:r>
      <w:r>
        <w:t>h</w:t>
      </w:r>
      <w:r w:rsidR="00FB29F8">
        <w:t>ours</w:t>
      </w:r>
      <w:r>
        <w:t xml:space="preserve"> and subsequently</w:t>
      </w:r>
      <w:r w:rsidRPr="00E11225">
        <w:t xml:space="preserve"> filtered</w:t>
      </w:r>
      <w:r w:rsidR="00E75D20">
        <w:t xml:space="preserve"> through fine filter paper</w:t>
      </w:r>
      <w:r w:rsidRPr="00E11225">
        <w:t xml:space="preserve"> via suction filtration. The separated solid residue was washed with distilled water and dried at 110⁰C</w:t>
      </w:r>
      <w:r>
        <w:t xml:space="preserve"> for 24h</w:t>
      </w:r>
      <w:r w:rsidRPr="00E11225">
        <w:t>. Both filt</w:t>
      </w:r>
      <w:r w:rsidR="00FB29F8">
        <w:t>ered</w:t>
      </w:r>
      <w:r w:rsidRPr="00E11225">
        <w:t xml:space="preserve"> solution</w:t>
      </w:r>
      <w:r>
        <w:t>s</w:t>
      </w:r>
      <w:r w:rsidRPr="00E11225">
        <w:t xml:space="preserve"> and the solid residue</w:t>
      </w:r>
      <w:r>
        <w:t>s were</w:t>
      </w:r>
      <w:r w:rsidRPr="00E11225">
        <w:t xml:space="preserve"> assayed.</w:t>
      </w:r>
    </w:p>
    <w:p w:rsidR="00401E65" w:rsidRPr="00E11225" w:rsidRDefault="00401E65" w:rsidP="00401E65">
      <w:pPr>
        <w:spacing w:line="276" w:lineRule="auto"/>
        <w:jc w:val="both"/>
      </w:pPr>
      <w:r w:rsidRPr="00E11225">
        <w:t xml:space="preserve">The concentrations of the constituent ions of iron (Fe), </w:t>
      </w:r>
      <w:r w:rsidR="000A3793" w:rsidRPr="00E11225">
        <w:t>aluminium</w:t>
      </w:r>
      <w:r w:rsidRPr="00E11225">
        <w:t xml:space="preserve"> (A</w:t>
      </w:r>
      <w:r>
        <w:t xml:space="preserve">l), scandium (Sc), yttrium (Y) and </w:t>
      </w:r>
      <w:r w:rsidRPr="00E11225">
        <w:t>neodymium (</w:t>
      </w:r>
      <w:proofErr w:type="spellStart"/>
      <w:r w:rsidRPr="00E11225">
        <w:t>Nd</w:t>
      </w:r>
      <w:proofErr w:type="spellEnd"/>
      <w:r w:rsidRPr="00E11225">
        <w:t>) were determined by microwave plasma optical emission spectroscopy (Agilent MP-AES 4100). Each sample was prepared by adding 100</w:t>
      </w:r>
      <w:r w:rsidR="00217603">
        <w:t xml:space="preserve"> </w:t>
      </w:r>
      <w:r w:rsidRPr="00E11225">
        <w:t xml:space="preserve">µL of </w:t>
      </w:r>
      <w:r w:rsidR="00FB29F8" w:rsidRPr="00E11225">
        <w:t>c</w:t>
      </w:r>
      <w:r w:rsidR="00FB29F8">
        <w:t>a</w:t>
      </w:r>
      <w:r w:rsidR="00FB29F8" w:rsidRPr="00E11225">
        <w:t>esium</w:t>
      </w:r>
      <w:r w:rsidRPr="00E11225">
        <w:t xml:space="preserve"> ionization buffer and 500</w:t>
      </w:r>
      <w:r w:rsidR="00217603">
        <w:t xml:space="preserve"> </w:t>
      </w:r>
      <w:r w:rsidRPr="00E11225">
        <w:t>µL of ultrapure concentrated HNO</w:t>
      </w:r>
      <w:r w:rsidRPr="00E11225">
        <w:rPr>
          <w:vertAlign w:val="subscript"/>
        </w:rPr>
        <w:t>3</w:t>
      </w:r>
      <w:r w:rsidRPr="00E11225">
        <w:t xml:space="preserve"> to 10</w:t>
      </w:r>
      <w:r w:rsidR="00217603">
        <w:t xml:space="preserve"> </w:t>
      </w:r>
      <w:r w:rsidRPr="00E11225">
        <w:t>mL of sampled solution. Quantitative analyses were performed at 371.993</w:t>
      </w:r>
      <w:r w:rsidR="00217603">
        <w:t xml:space="preserve"> </w:t>
      </w:r>
      <w:r w:rsidRPr="00E11225">
        <w:t>nm, 396.152</w:t>
      </w:r>
      <w:r w:rsidR="00217603">
        <w:t xml:space="preserve"> </w:t>
      </w:r>
      <w:r w:rsidRPr="00E11225">
        <w:t>nm, 361.</w:t>
      </w:r>
      <w:r>
        <w:t>383</w:t>
      </w:r>
      <w:r w:rsidR="00217603">
        <w:t xml:space="preserve"> </w:t>
      </w:r>
      <w:r>
        <w:t>nm, 371.029</w:t>
      </w:r>
      <w:r w:rsidR="00217603">
        <w:t xml:space="preserve"> </w:t>
      </w:r>
      <w:r>
        <w:t>nm and 430.358</w:t>
      </w:r>
      <w:r w:rsidR="00217603">
        <w:t xml:space="preserve"> </w:t>
      </w:r>
      <w:r>
        <w:t xml:space="preserve">nm </w:t>
      </w:r>
      <w:r w:rsidRPr="00E11225">
        <w:t>spectral emission li</w:t>
      </w:r>
      <w:r>
        <w:t xml:space="preserve">nes for Fe, Al, Sc, Y and </w:t>
      </w:r>
      <w:proofErr w:type="spellStart"/>
      <w:r>
        <w:t>Nd</w:t>
      </w:r>
      <w:proofErr w:type="spellEnd"/>
      <w:r w:rsidRPr="00E11225">
        <w:t xml:space="preserve"> respectively.</w:t>
      </w:r>
    </w:p>
    <w:p w:rsidR="00401E65" w:rsidRPr="00E11225" w:rsidRDefault="00401E65" w:rsidP="00401E65">
      <w:pPr>
        <w:spacing w:line="276" w:lineRule="auto"/>
        <w:jc w:val="both"/>
      </w:pPr>
      <w:r w:rsidRPr="00E11225">
        <w:lastRenderedPageBreak/>
        <w:t xml:space="preserve">The </w:t>
      </w:r>
      <w:r w:rsidR="000A3793" w:rsidRPr="00E11225">
        <w:t>meas</w:t>
      </w:r>
      <w:r w:rsidR="000A3793">
        <w:t>urements for pH were</w:t>
      </w:r>
      <w:r>
        <w:t xml:space="preserve"> performed using</w:t>
      </w:r>
      <w:r w:rsidRPr="00E11225">
        <w:t xml:space="preserve"> WTW </w:t>
      </w:r>
      <w:proofErr w:type="spellStart"/>
      <w:r w:rsidRPr="00E11225">
        <w:t>ProfiLine</w:t>
      </w:r>
      <w:proofErr w:type="spellEnd"/>
      <w:r w:rsidRPr="00E11225">
        <w:t xml:space="preserve"> pH 197 series pH-meter with </w:t>
      </w:r>
      <w:proofErr w:type="spellStart"/>
      <w:r w:rsidRPr="00E11225">
        <w:t>Sentix</w:t>
      </w:r>
      <w:proofErr w:type="spellEnd"/>
      <w:r w:rsidRPr="00E11225">
        <w:t xml:space="preserve"> 81 precision electrode. The pH meter was calibrated with standard technical buffering solutions </w:t>
      </w:r>
      <w:r>
        <w:t>at pH 2.00, 4.01 and</w:t>
      </w:r>
      <w:r w:rsidRPr="00E11225">
        <w:t xml:space="preserve"> 7.00 to achieve maximum sensitivity in pH measurements. </w:t>
      </w:r>
    </w:p>
    <w:p w:rsidR="00401E65" w:rsidRDefault="00401E65" w:rsidP="00CC3374">
      <w:pPr>
        <w:spacing w:line="276" w:lineRule="auto"/>
        <w:jc w:val="both"/>
        <w:rPr>
          <w:rFonts w:cs="Helvetica"/>
          <w:shd w:val="clear" w:color="auto" w:fill="FFFFFF"/>
        </w:rPr>
      </w:pPr>
    </w:p>
    <w:p w:rsidR="00A428EB" w:rsidRPr="00CC3374" w:rsidRDefault="002457AC" w:rsidP="00CC3374">
      <w:pPr>
        <w:spacing w:line="276" w:lineRule="auto"/>
        <w:jc w:val="both"/>
        <w:rPr>
          <w:b/>
          <w:u w:val="single"/>
        </w:rPr>
      </w:pPr>
      <w:r w:rsidRPr="00CC3374">
        <w:rPr>
          <w:b/>
          <w:u w:val="single"/>
        </w:rPr>
        <w:t xml:space="preserve">3. </w:t>
      </w:r>
      <w:r w:rsidR="00A428EB" w:rsidRPr="00CC3374">
        <w:rPr>
          <w:b/>
          <w:u w:val="single"/>
        </w:rPr>
        <w:t>Results and Discussion</w:t>
      </w:r>
    </w:p>
    <w:p w:rsidR="00C234CC" w:rsidRPr="00CC3374" w:rsidRDefault="002457AC" w:rsidP="00CC3374">
      <w:pPr>
        <w:spacing w:line="276" w:lineRule="auto"/>
        <w:jc w:val="both"/>
        <w:rPr>
          <w:b/>
          <w:u w:val="single"/>
        </w:rPr>
      </w:pPr>
      <w:r w:rsidRPr="00CC3374">
        <w:rPr>
          <w:b/>
          <w:u w:val="single"/>
        </w:rPr>
        <w:t>3.1 Simulation of the Solution System</w:t>
      </w:r>
    </w:p>
    <w:p w:rsidR="001D257D" w:rsidRDefault="001D257D" w:rsidP="00CC3374">
      <w:pPr>
        <w:spacing w:line="276" w:lineRule="auto"/>
        <w:jc w:val="both"/>
      </w:pPr>
      <w:r w:rsidRPr="00E11225">
        <w:t xml:space="preserve">Visual </w:t>
      </w:r>
      <w:r w:rsidR="00F1196A" w:rsidRPr="00E11225">
        <w:t>MINTEQ</w:t>
      </w:r>
      <w:r w:rsidR="00402711">
        <w:t>™</w:t>
      </w:r>
      <w:r w:rsidR="00F1196A" w:rsidRPr="00E11225">
        <w:t xml:space="preserve"> is </w:t>
      </w:r>
      <w:r w:rsidR="000A3793">
        <w:t xml:space="preserve">a </w:t>
      </w:r>
      <w:r w:rsidR="000A3793" w:rsidRPr="00E11225">
        <w:t>software</w:t>
      </w:r>
      <w:r w:rsidR="00F1196A" w:rsidRPr="00E11225">
        <w:t xml:space="preserve"> </w:t>
      </w:r>
      <w:r w:rsidR="00402711">
        <w:t>capable of</w:t>
      </w:r>
      <w:r w:rsidR="00F1196A" w:rsidRPr="00E11225">
        <w:t xml:space="preserve"> </w:t>
      </w:r>
      <w:r w:rsidR="00D76304">
        <w:t>simulating</w:t>
      </w:r>
      <w:r w:rsidR="00F1196A" w:rsidRPr="00E11225">
        <w:t xml:space="preserve"> equilibrium</w:t>
      </w:r>
      <w:r w:rsidR="0061443D" w:rsidRPr="00E11225">
        <w:t xml:space="preserve"> states of the species</w:t>
      </w:r>
      <w:r w:rsidR="00402711">
        <w:t xml:space="preserve"> while taking into consideration</w:t>
      </w:r>
      <w:r w:rsidR="0061443D" w:rsidRPr="00E11225">
        <w:t xml:space="preserve"> the thermodynamic parameters</w:t>
      </w:r>
      <w:r w:rsidR="005C2213">
        <w:t>,</w:t>
      </w:r>
      <w:r w:rsidRPr="00E11225">
        <w:t xml:space="preserve"> </w:t>
      </w:r>
      <w:r w:rsidR="0061443D" w:rsidRPr="00E11225">
        <w:t>and</w:t>
      </w:r>
      <w:r w:rsidRPr="00E11225">
        <w:t xml:space="preserve"> can be</w:t>
      </w:r>
      <w:r w:rsidR="00402711">
        <w:t xml:space="preserve"> also</w:t>
      </w:r>
      <w:r w:rsidRPr="00E11225">
        <w:t xml:space="preserve"> used to calculate the equilibrium composition of </w:t>
      </w:r>
      <w:r w:rsidR="0061443D" w:rsidRPr="00E11225">
        <w:t xml:space="preserve">aqueous solutions. </w:t>
      </w:r>
      <w:r w:rsidR="003B0CA3" w:rsidRPr="00E11225">
        <w:t>The precipitation mechanism of the red mud leachate was simulated by the addition of necessary amount of OH</w:t>
      </w:r>
      <w:r w:rsidR="003B0CA3" w:rsidRPr="00E11225">
        <w:rPr>
          <w:vertAlign w:val="superscript"/>
        </w:rPr>
        <w:t>-</w:t>
      </w:r>
      <w:r w:rsidR="003B0CA3" w:rsidRPr="00E11225">
        <w:t xml:space="preserve"> ions to the system to reach the target pH</w:t>
      </w:r>
      <w:r w:rsidR="00BE2242">
        <w:t xml:space="preserve"> value</w:t>
      </w:r>
      <w:r w:rsidR="003B0CA3" w:rsidRPr="00E11225">
        <w:t>. Figure 1 clearly indicates</w:t>
      </w:r>
      <w:r w:rsidR="00402711">
        <w:t xml:space="preserve"> the</w:t>
      </w:r>
      <w:r w:rsidR="003B0CA3" w:rsidRPr="00E11225">
        <w:t xml:space="preserve"> dependencies of pH and the precipitation ranges of the constituent ions in the solution. According to this figure, precipitation order</w:t>
      </w:r>
      <w:r w:rsidR="00402711">
        <w:t xml:space="preserve"> is</w:t>
      </w:r>
      <w:r w:rsidR="003B0CA3" w:rsidRPr="00E11225">
        <w:t xml:space="preserve"> </w:t>
      </w:r>
      <w:r w:rsidR="00C30F65" w:rsidRPr="00E11225">
        <w:t>resolved</w:t>
      </w:r>
      <w:r w:rsidR="003B0CA3" w:rsidRPr="00E11225">
        <w:t xml:space="preserve"> as Fe</w:t>
      </w:r>
      <w:r w:rsidR="003B0CA3" w:rsidRPr="00E11225">
        <w:rPr>
          <w:vertAlign w:val="superscript"/>
        </w:rPr>
        <w:t>+3</w:t>
      </w:r>
      <w:r w:rsidR="003B0CA3" w:rsidRPr="00E11225">
        <w:t>&gt;Al</w:t>
      </w:r>
      <w:r w:rsidR="003B0CA3" w:rsidRPr="00E11225">
        <w:rPr>
          <w:vertAlign w:val="superscript"/>
        </w:rPr>
        <w:t>+3</w:t>
      </w:r>
      <w:r w:rsidR="003B0CA3" w:rsidRPr="00E11225">
        <w:t>&gt;Sc</w:t>
      </w:r>
      <w:r w:rsidR="003B0CA3" w:rsidRPr="00E11225">
        <w:rPr>
          <w:vertAlign w:val="superscript"/>
        </w:rPr>
        <w:t>+3</w:t>
      </w:r>
      <w:r w:rsidR="003B0CA3" w:rsidRPr="00E11225">
        <w:t>&gt;Y</w:t>
      </w:r>
      <w:r w:rsidR="003B0CA3" w:rsidRPr="00E11225">
        <w:rPr>
          <w:vertAlign w:val="superscript"/>
        </w:rPr>
        <w:t>+3</w:t>
      </w:r>
      <w:r w:rsidR="003B0CA3" w:rsidRPr="00E11225">
        <w:t>&gt;Nd</w:t>
      </w:r>
      <w:r w:rsidR="003B0CA3" w:rsidRPr="00E11225">
        <w:rPr>
          <w:vertAlign w:val="superscript"/>
        </w:rPr>
        <w:t>+3</w:t>
      </w:r>
      <w:r w:rsidR="003B0CA3" w:rsidRPr="00E11225">
        <w:t>&gt;Fe</w:t>
      </w:r>
      <w:r w:rsidR="003B0CA3" w:rsidRPr="00E11225">
        <w:rPr>
          <w:vertAlign w:val="superscript"/>
        </w:rPr>
        <w:t>+2</w:t>
      </w:r>
      <w:r w:rsidR="003B0CA3" w:rsidRPr="00E11225">
        <w:t>&gt;Ce</w:t>
      </w:r>
      <w:r w:rsidR="003B0CA3" w:rsidRPr="00E11225">
        <w:rPr>
          <w:vertAlign w:val="superscript"/>
        </w:rPr>
        <w:t>+3</w:t>
      </w:r>
      <w:r w:rsidR="003B0CA3" w:rsidRPr="00E11225">
        <w:t xml:space="preserve">. </w:t>
      </w:r>
    </w:p>
    <w:p w:rsidR="00E94978" w:rsidRPr="00E11225" w:rsidRDefault="00E94978" w:rsidP="00CC3374">
      <w:pPr>
        <w:spacing w:line="276" w:lineRule="auto"/>
        <w:jc w:val="both"/>
      </w:pPr>
    </w:p>
    <w:p w:rsidR="002457AC" w:rsidRPr="00E11225" w:rsidRDefault="005C2213" w:rsidP="00CC3374">
      <w:pPr>
        <w:spacing w:line="276" w:lineRule="auto"/>
        <w:jc w:val="center"/>
      </w:pPr>
      <w:r>
        <w:rPr>
          <w:noProof/>
          <w:lang w:eastAsia="en-GB"/>
        </w:rPr>
        <w:drawing>
          <wp:inline distT="0" distB="0" distL="0" distR="0">
            <wp:extent cx="4076700" cy="3303255"/>
            <wp:effectExtent l="0" t="0" r="0" b="0"/>
            <wp:docPr id="23" name="Grafik 23" descr="C:\Users\User\Desktop\REDMUD-ETN\Papers and Abstracts\Precipitation Trends of Sc in Synthetic Red Mud Solutions with Different Precipitation Agents\Minte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Desktop\REDMUD-ETN\Papers and Abstracts\Precipitation Trends of Sc in Synthetic Red Mud Solutions with Different Precipitation Agents\Minteq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18" r="16225" b="5733"/>
                    <a:stretch/>
                  </pic:blipFill>
                  <pic:spPr bwMode="auto">
                    <a:xfrm>
                      <a:off x="0" y="0"/>
                      <a:ext cx="4079456" cy="3305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457AC" w:rsidRPr="00E11225" w:rsidRDefault="002457AC" w:rsidP="00CC3374">
      <w:pPr>
        <w:spacing w:line="276" w:lineRule="auto"/>
        <w:jc w:val="center"/>
      </w:pPr>
      <w:r w:rsidRPr="00E11225">
        <w:t xml:space="preserve">Figure 1. Visual </w:t>
      </w:r>
      <w:proofErr w:type="spellStart"/>
      <w:r w:rsidRPr="00E11225">
        <w:t>Minteq</w:t>
      </w:r>
      <w:proofErr w:type="spellEnd"/>
      <w:r w:rsidRPr="00E11225">
        <w:t xml:space="preserve"> </w:t>
      </w:r>
      <w:r w:rsidR="00F01378">
        <w:t>Simulation</w:t>
      </w:r>
      <w:r w:rsidR="00D76304">
        <w:t xml:space="preserve"> for Hydroxide Precipitation from</w:t>
      </w:r>
      <w:r w:rsidRPr="00E11225">
        <w:t xml:space="preserve"> Red Mud Leachate</w:t>
      </w:r>
    </w:p>
    <w:p w:rsidR="00E94978" w:rsidRDefault="00E94978" w:rsidP="00CC3374">
      <w:pPr>
        <w:spacing w:line="276" w:lineRule="auto"/>
        <w:jc w:val="both"/>
      </w:pPr>
    </w:p>
    <w:p w:rsidR="00C30F65" w:rsidRPr="00E11225" w:rsidRDefault="00C30F65" w:rsidP="00CC3374">
      <w:pPr>
        <w:spacing w:line="276" w:lineRule="auto"/>
        <w:jc w:val="both"/>
      </w:pPr>
      <w:r w:rsidRPr="00E11225">
        <w:t xml:space="preserve">Although Sc precipitation concluded at pH 8, after </w:t>
      </w:r>
      <w:r w:rsidR="00FC7F28">
        <w:t xml:space="preserve">reaching </w:t>
      </w:r>
      <w:r w:rsidRPr="00E11225">
        <w:t xml:space="preserve">this point Sc starts to dissolve again </w:t>
      </w:r>
      <w:r w:rsidR="00FC7F28">
        <w:t xml:space="preserve">in the system </w:t>
      </w:r>
      <w:r w:rsidRPr="00E11225">
        <w:t>according to the</w:t>
      </w:r>
      <w:r w:rsidR="00D76304">
        <w:t xml:space="preserve"> simulated</w:t>
      </w:r>
      <w:r w:rsidRPr="00E11225">
        <w:t xml:space="preserve"> </w:t>
      </w:r>
      <w:r w:rsidR="00D76304">
        <w:t xml:space="preserve">solution system </w:t>
      </w:r>
      <w:r w:rsidRPr="00E11225">
        <w:t>as a consequence of stabilization of Sc(OH)</w:t>
      </w:r>
      <w:r w:rsidRPr="00E11225">
        <w:rPr>
          <w:vertAlign w:val="subscript"/>
        </w:rPr>
        <w:t>6</w:t>
      </w:r>
      <w:r w:rsidRPr="00E11225">
        <w:rPr>
          <w:vertAlign w:val="superscript"/>
        </w:rPr>
        <w:t>-3</w:t>
      </w:r>
      <w:r w:rsidRPr="00E11225">
        <w:t xml:space="preserve"> complex which is soluble in </w:t>
      </w:r>
      <w:r w:rsidR="00BB4317">
        <w:t>highly alkaline environment</w:t>
      </w:r>
      <w:r w:rsidR="00E94978">
        <w:t xml:space="preserve"> </w:t>
      </w:r>
      <w:r w:rsidR="009030F4">
        <w:fldChar w:fldCharType="begin"/>
      </w:r>
      <w:r w:rsidR="00F31C9D">
        <w:instrText xml:space="preserve"> ADDIN EN.CITE &lt;EndNote&gt;&lt;Cite&gt;&lt;Author&gt;Horovitz&lt;/Author&gt;&lt;Year&gt;2012&lt;/Year&gt;&lt;RecNum&gt;2&lt;/RecNum&gt;&lt;DisplayText&gt;[17]&lt;/DisplayText&gt;&lt;record&gt;&lt;rec-number&gt;2&lt;/rec-number&gt;&lt;foreign-keys&gt;&lt;key app="EN" db-id="50x0a22v4e2fp9e2ed7vddzi59x2zf92rtaa"&gt;2&lt;/key&gt;&lt;/foreign-keys&gt;&lt;ref-type name="Book"&gt;6&lt;/ref-type&gt;&lt;contributors&gt;&lt;authors&gt;&lt;author&gt;Horovitz, Chaim T&lt;/author&gt;&lt;/authors&gt;&lt;/contributors&gt;&lt;titles&gt;&lt;title&gt;Scandium Its Occurrence, Chemistry Physics, Metallurgy, Biology and Technology&lt;/title&gt;&lt;/titles&gt;&lt;dates&gt;&lt;year&gt;2012&lt;/year&gt;&lt;/dates&gt;&lt;publisher&gt;Elsevier&lt;/publisher&gt;&lt;isbn&gt;0323144519&lt;/isbn&gt;&lt;urls&gt;&lt;/urls&gt;&lt;/record&gt;&lt;/Cite&gt;&lt;/EndNote&gt;</w:instrText>
      </w:r>
      <w:r w:rsidR="009030F4">
        <w:fldChar w:fldCharType="separate"/>
      </w:r>
      <w:r w:rsidR="00F31C9D">
        <w:rPr>
          <w:noProof/>
        </w:rPr>
        <w:t>[</w:t>
      </w:r>
      <w:hyperlink w:anchor="_ENREF_17" w:tooltip="Horovitz, 2012 #2" w:history="1">
        <w:r w:rsidR="00F31C9D">
          <w:rPr>
            <w:noProof/>
          </w:rPr>
          <w:t>17</w:t>
        </w:r>
      </w:hyperlink>
      <w:r w:rsidR="00F31C9D">
        <w:rPr>
          <w:noProof/>
        </w:rPr>
        <w:t>]</w:t>
      </w:r>
      <w:r w:rsidR="009030F4">
        <w:fldChar w:fldCharType="end"/>
      </w:r>
      <w:r w:rsidRPr="00E11225">
        <w:t>.</w:t>
      </w:r>
    </w:p>
    <w:p w:rsidR="00B327D5" w:rsidRDefault="00B327D5" w:rsidP="00CC3374">
      <w:pPr>
        <w:spacing w:line="276" w:lineRule="auto"/>
        <w:jc w:val="both"/>
      </w:pPr>
      <w:r w:rsidRPr="00E11225">
        <w:t xml:space="preserve">According to the </w:t>
      </w:r>
      <w:r w:rsidR="00D76304">
        <w:t>simulation results of the solution system</w:t>
      </w:r>
      <w:r w:rsidRPr="00E11225">
        <w:t xml:space="preserve">, separation of </w:t>
      </w:r>
      <w:proofErr w:type="gramStart"/>
      <w:r w:rsidRPr="00E11225">
        <w:t>Fe(</w:t>
      </w:r>
      <w:proofErr w:type="gramEnd"/>
      <w:r w:rsidRPr="00E11225">
        <w:t>III) and Al from the other constituents in the solution</w:t>
      </w:r>
      <w:r w:rsidR="006D5C91">
        <w:t xml:space="preserve"> by hydroxide precipitation s</w:t>
      </w:r>
      <w:r w:rsidR="00FC7F28">
        <w:t>eems to be a</w:t>
      </w:r>
      <w:r w:rsidRPr="00E11225">
        <w:t xml:space="preserve"> similar task, </w:t>
      </w:r>
      <w:r w:rsidR="006E3E72" w:rsidRPr="00E11225">
        <w:t xml:space="preserve">however, </w:t>
      </w:r>
      <w:r w:rsidRPr="00E11225">
        <w:t>owing to</w:t>
      </w:r>
      <w:r w:rsidR="006E3E72" w:rsidRPr="00E11225">
        <w:t xml:space="preserve"> the</w:t>
      </w:r>
      <w:r w:rsidRPr="00E11225">
        <w:t xml:space="preserve"> formation of intermediate complexes </w:t>
      </w:r>
      <w:r w:rsidR="006E3E72" w:rsidRPr="00E11225">
        <w:t>and interactions of ions with each other</w:t>
      </w:r>
      <w:r w:rsidR="00FC7F28">
        <w:t xml:space="preserve"> in the multicomponent system</w:t>
      </w:r>
      <w:r w:rsidR="006E3E72" w:rsidRPr="00E11225">
        <w:t xml:space="preserve"> </w:t>
      </w:r>
      <w:r w:rsidRPr="00E11225">
        <w:t>during precipitation, co</w:t>
      </w:r>
      <w:r w:rsidR="00367F9D" w:rsidRPr="00E11225">
        <w:t>-</w:t>
      </w:r>
      <w:r w:rsidRPr="00E11225">
        <w:t>precipitation</w:t>
      </w:r>
      <w:r w:rsidR="00367F9D" w:rsidRPr="00E11225">
        <w:t xml:space="preserve"> </w:t>
      </w:r>
      <w:r w:rsidR="00FC7F28">
        <w:t xml:space="preserve">that </w:t>
      </w:r>
      <w:r w:rsidR="00367F9D" w:rsidRPr="00E11225">
        <w:t xml:space="preserve">takes place </w:t>
      </w:r>
      <w:r w:rsidR="00FC7F28">
        <w:t>is</w:t>
      </w:r>
      <w:r w:rsidR="006E3E72" w:rsidRPr="00E11225">
        <w:t xml:space="preserve"> ignored by </w:t>
      </w:r>
      <w:r w:rsidR="00EE4EA8" w:rsidRPr="00E11225">
        <w:t xml:space="preserve">the </w:t>
      </w:r>
      <w:r w:rsidR="006E3E72" w:rsidRPr="00E11225">
        <w:lastRenderedPageBreak/>
        <w:t>software.</w:t>
      </w:r>
      <w:r w:rsidR="00D76304">
        <w:t xml:space="preserve"> Since,</w:t>
      </w:r>
      <w:r w:rsidR="009440DA">
        <w:t xml:space="preserve"> the major problem of the scandium recovery by precipitation from multi</w:t>
      </w:r>
      <w:r w:rsidR="002041FB">
        <w:t>component</w:t>
      </w:r>
      <w:r w:rsidR="009440DA">
        <w:t xml:space="preserve"> solution is co-precipitation with ions presented in the system, especially with iron, experimental investigation of the system is necessary.</w:t>
      </w:r>
    </w:p>
    <w:p w:rsidR="00C234CC" w:rsidRDefault="00C234CC" w:rsidP="00CC3374">
      <w:pPr>
        <w:spacing w:line="276" w:lineRule="auto"/>
        <w:jc w:val="both"/>
      </w:pPr>
    </w:p>
    <w:p w:rsidR="003B0CA3" w:rsidRDefault="00E71799" w:rsidP="00CC3374">
      <w:pPr>
        <w:spacing w:line="276" w:lineRule="auto"/>
        <w:jc w:val="both"/>
        <w:rPr>
          <w:b/>
          <w:u w:val="single"/>
        </w:rPr>
      </w:pPr>
      <w:r w:rsidRPr="00CC3374">
        <w:rPr>
          <w:b/>
          <w:u w:val="single"/>
        </w:rPr>
        <w:t>3.2 Hydroxide Precipitation</w:t>
      </w:r>
    </w:p>
    <w:p w:rsidR="00C234CC" w:rsidRDefault="00E94978" w:rsidP="00E94978">
      <w:pPr>
        <w:spacing w:line="276" w:lineRule="auto"/>
        <w:jc w:val="both"/>
      </w:pPr>
      <w:r w:rsidRPr="00E11225">
        <w:t>In order to observe the</w:t>
      </w:r>
      <w:r w:rsidR="00FC7F28">
        <w:t xml:space="preserve"> precipitation behaviour of</w:t>
      </w:r>
      <w:r w:rsidRPr="00E11225">
        <w:t xml:space="preserve"> Sc with both conventional and unconventional precipitation agents, solution containing only 0.5</w:t>
      </w:r>
      <w:r w:rsidR="00217603">
        <w:t xml:space="preserve"> </w:t>
      </w:r>
      <w:r w:rsidRPr="00E11225">
        <w:t>g/L Sc was tested. Figure 2 demonstrate</w:t>
      </w:r>
      <w:r w:rsidR="00150B75">
        <w:t>s</w:t>
      </w:r>
      <w:r w:rsidRPr="00E11225">
        <w:t xml:space="preserve"> the experimental results of precipitation of </w:t>
      </w:r>
      <w:proofErr w:type="gramStart"/>
      <w:r w:rsidRPr="00E11225">
        <w:t>Sc(</w:t>
      </w:r>
      <w:proofErr w:type="gramEnd"/>
      <w:r w:rsidRPr="00E11225">
        <w:t>OH)</w:t>
      </w:r>
      <w:r w:rsidRPr="00E11225">
        <w:rPr>
          <w:vertAlign w:val="subscript"/>
        </w:rPr>
        <w:t>3</w:t>
      </w:r>
      <w:r w:rsidRPr="00E11225">
        <w:t xml:space="preserve"> with limestone, </w:t>
      </w:r>
      <w:proofErr w:type="spellStart"/>
      <w:r w:rsidRPr="00E11225">
        <w:t>NaOH</w:t>
      </w:r>
      <w:proofErr w:type="spellEnd"/>
      <w:r w:rsidRPr="00E11225">
        <w:t>, NH</w:t>
      </w:r>
      <w:r w:rsidRPr="00E11225">
        <w:rPr>
          <w:vertAlign w:val="subscript"/>
        </w:rPr>
        <w:t>3</w:t>
      </w:r>
      <w:r w:rsidR="006D5C91">
        <w:t>(</w:t>
      </w:r>
      <w:proofErr w:type="spellStart"/>
      <w:r w:rsidR="006D5C91">
        <w:t>aq</w:t>
      </w:r>
      <w:proofErr w:type="spellEnd"/>
      <w:r w:rsidR="006D5C91">
        <w:t>)</w:t>
      </w:r>
      <w:r w:rsidRPr="00E11225">
        <w:t xml:space="preserve"> and hexamethylenetetramine (HMTA). The conventional hydroxide precipitation agents, limestone, </w:t>
      </w:r>
      <w:proofErr w:type="spellStart"/>
      <w:r w:rsidRPr="00E11225">
        <w:t>NaOH</w:t>
      </w:r>
      <w:proofErr w:type="spellEnd"/>
      <w:r w:rsidRPr="00E11225">
        <w:t xml:space="preserve"> and </w:t>
      </w:r>
      <w:proofErr w:type="gramStart"/>
      <w:r w:rsidRPr="00E11225">
        <w:t>NH</w:t>
      </w:r>
      <w:r w:rsidRPr="00E11225">
        <w:rPr>
          <w:vertAlign w:val="subscript"/>
        </w:rPr>
        <w:t>3</w:t>
      </w:r>
      <w:r w:rsidR="006D5C91">
        <w:t>(</w:t>
      </w:r>
      <w:proofErr w:type="spellStart"/>
      <w:proofErr w:type="gramEnd"/>
      <w:r w:rsidR="006D5C91">
        <w:t>aq</w:t>
      </w:r>
      <w:proofErr w:type="spellEnd"/>
      <w:r w:rsidR="006D5C91">
        <w:t>)</w:t>
      </w:r>
      <w:r w:rsidRPr="00E11225">
        <w:t>, showed similar behaviour in the absence of other const</w:t>
      </w:r>
      <w:r w:rsidR="00FC7F28">
        <w:t>ituent ions. The precipitation begins from</w:t>
      </w:r>
      <w:r w:rsidRPr="00E11225">
        <w:t xml:space="preserve"> t</w:t>
      </w:r>
      <w:r w:rsidR="00FC7F28">
        <w:t>he addition of the agents,</w:t>
      </w:r>
      <w:r w:rsidRPr="00E11225">
        <w:t xml:space="preserve"> </w:t>
      </w:r>
      <w:r w:rsidR="00FC7F28">
        <w:t xml:space="preserve">has </w:t>
      </w:r>
      <w:r w:rsidRPr="00E11225">
        <w:t>plateau</w:t>
      </w:r>
      <w:r w:rsidR="00FC7F28">
        <w:t>s</w:t>
      </w:r>
      <w:r w:rsidRPr="00E11225">
        <w:t xml:space="preserve"> between pH 2-5, and then </w:t>
      </w:r>
      <w:r w:rsidR="00FC7F28">
        <w:t>is followed with the</w:t>
      </w:r>
      <w:r w:rsidRPr="00E11225">
        <w:t xml:space="preserve"> rise of the </w:t>
      </w:r>
      <w:r w:rsidR="00912C0E">
        <w:t>precipitation</w:t>
      </w:r>
      <w:r w:rsidRPr="00E11225">
        <w:t xml:space="preserve"> rate until completion of the reaction. </w:t>
      </w:r>
    </w:p>
    <w:p w:rsidR="00E71799" w:rsidRPr="00E11225" w:rsidRDefault="001238AE" w:rsidP="00CC3374">
      <w:pPr>
        <w:spacing w:line="276" w:lineRule="auto"/>
        <w:jc w:val="center"/>
      </w:pPr>
      <w:r w:rsidRPr="00E11225">
        <w:rPr>
          <w:noProof/>
          <w:lang w:eastAsia="en-GB"/>
        </w:rPr>
        <w:drawing>
          <wp:inline distT="0" distB="0" distL="0" distR="0">
            <wp:extent cx="3238499" cy="2714625"/>
            <wp:effectExtent l="0" t="0" r="635" b="0"/>
            <wp:docPr id="2" name="Grafik 2" descr="C:\Users\User\Desktop\REDMUD-ETN\Papers and Abstracts\Precipitation Trends of Sc in Synthetic Red Mud Solutions with Different Precipitation Agents\Only Sc hydroxide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ser\Desktop\REDMUD-ETN\Papers and Abstracts\Precipitation Trends of Sc in Synthetic Red Mud Solutions with Different Precipitation Agents\Only Sc hydroxide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65" t="9129" r="10927" b="6158"/>
                    <a:stretch/>
                  </pic:blipFill>
                  <pic:spPr bwMode="auto">
                    <a:xfrm>
                      <a:off x="0" y="0"/>
                      <a:ext cx="3246368" cy="2721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234CC" w:rsidRDefault="00367F9D" w:rsidP="00C234CC">
      <w:pPr>
        <w:spacing w:line="276" w:lineRule="auto"/>
        <w:jc w:val="center"/>
      </w:pPr>
      <w:r w:rsidRPr="00E11225">
        <w:t xml:space="preserve">Figure 2. Hydroxide precipitation with limestone, </w:t>
      </w:r>
      <w:proofErr w:type="spellStart"/>
      <w:r w:rsidRPr="00E11225">
        <w:t>NaOH</w:t>
      </w:r>
      <w:proofErr w:type="spellEnd"/>
      <w:r w:rsidRPr="00E11225">
        <w:t>, NH</w:t>
      </w:r>
      <w:r w:rsidRPr="00E11225">
        <w:rPr>
          <w:vertAlign w:val="subscript"/>
        </w:rPr>
        <w:t>3</w:t>
      </w:r>
      <w:r w:rsidRPr="00E11225">
        <w:t xml:space="preserve"> and HMTA of solution containing only 0.5</w:t>
      </w:r>
      <w:r w:rsidR="00217603">
        <w:t xml:space="preserve"> </w:t>
      </w:r>
      <w:r w:rsidRPr="00E11225">
        <w:t>g/L Sc</w:t>
      </w:r>
    </w:p>
    <w:p w:rsidR="001238AE" w:rsidRPr="00E11225" w:rsidRDefault="00D64FBC" w:rsidP="00CC3374">
      <w:pPr>
        <w:spacing w:line="276" w:lineRule="auto"/>
        <w:jc w:val="both"/>
      </w:pPr>
      <w:r w:rsidRPr="00E11225">
        <w:t>On the other hand, HMTA</w:t>
      </w:r>
      <w:r w:rsidR="00E42950" w:rsidRPr="00E11225">
        <w:t xml:space="preserve"> which undergoes a slow hydrolysis reaction</w:t>
      </w:r>
      <w:r w:rsidR="00FC7F28">
        <w:t xml:space="preserve"> that</w:t>
      </w:r>
      <w:r w:rsidR="00E42950" w:rsidRPr="00E11225">
        <w:t xml:space="preserve"> results in</w:t>
      </w:r>
      <w:r w:rsidR="00FC7F28">
        <w:t xml:space="preserve"> the</w:t>
      </w:r>
      <w:r w:rsidR="00E42950" w:rsidRPr="00E11225">
        <w:t xml:space="preserve"> release of formaldehyde and ammonia in low pH or elevated temperatures,</w:t>
      </w:r>
      <w:r w:rsidR="00980666" w:rsidRPr="00E11225">
        <w:t xml:space="preserve"> exhibit</w:t>
      </w:r>
      <w:r w:rsidR="00FC7F28">
        <w:t>s a</w:t>
      </w:r>
      <w:r w:rsidR="00980666" w:rsidRPr="00E11225">
        <w:t xml:space="preserve"> totally different behaviour</w:t>
      </w:r>
      <w:r w:rsidR="00E42950" w:rsidRPr="00E11225">
        <w:t xml:space="preserve"> </w:t>
      </w:r>
      <w:r w:rsidR="00FC7F28">
        <w:t>when compared to</w:t>
      </w:r>
      <w:r w:rsidR="00E42950" w:rsidRPr="00E11225">
        <w:t xml:space="preserve"> the </w:t>
      </w:r>
      <w:r w:rsidR="00FC7F28">
        <w:t>rest of the solutions</w:t>
      </w:r>
      <w:r w:rsidR="002070C7">
        <w:t xml:space="preserve"> </w:t>
      </w:r>
      <w:r w:rsidR="002070C7">
        <w:fldChar w:fldCharType="begin"/>
      </w:r>
      <w:r w:rsidR="00F31C9D">
        <w:instrText xml:space="preserve"> ADDIN EN.CITE &lt;EndNote&gt;&lt;Cite&gt;&lt;Author&gt;Chen&lt;/Author&gt;&lt;Year&gt;1993&lt;/Year&gt;&lt;RecNum&gt;19&lt;/RecNum&gt;&lt;DisplayText&gt;[18,19]&lt;/DisplayText&gt;&lt;record&gt;&lt;rec-number&gt;19&lt;/rec-number&gt;&lt;foreign-keys&gt;&lt;key app="EN" db-id="50x0a22v4e2fp9e2ed7vddzi59x2zf92rtaa"&gt;19&lt;/key&gt;&lt;/foreign-keys&gt;&lt;ref-type name="Journal Article"&gt;17&lt;/ref-type&gt;&lt;contributors&gt;&lt;authors&gt;&lt;author&gt;Chen, Pei‐Lin&lt;/author&gt;&lt;author&gt;Chen, I‐Wei&lt;/author&gt;&lt;/authors&gt;&lt;/contributors&gt;&lt;titles&gt;&lt;title&gt;Reactive cerium (IV) oxide powders by the homogeneous precipitation method&lt;/title&gt;&lt;secondary-title&gt;Journal of the American Ceramic Society&lt;/secondary-title&gt;&lt;/titles&gt;&lt;periodical&gt;&lt;full-title&gt;Journal of the American Ceramic Society&lt;/full-title&gt;&lt;/periodical&gt;&lt;pages&gt;1577-1583&lt;/pages&gt;&lt;volume&gt;76&lt;/volume&gt;&lt;number&gt;6&lt;/number&gt;&lt;dates&gt;&lt;year&gt;1993&lt;/year&gt;&lt;/dates&gt;&lt;isbn&gt;1551-2916&lt;/isbn&gt;&lt;urls&gt;&lt;/urls&gt;&lt;/record&gt;&lt;/Cite&gt;&lt;Cite&gt;&lt;Author&gt;Li&lt;/Author&gt;&lt;Year&gt;2004&lt;/Year&gt;&lt;RecNum&gt;20&lt;/RecNum&gt;&lt;record&gt;&lt;rec-number&gt;20&lt;/rec-number&gt;&lt;foreign-keys&gt;&lt;key app="EN" db-id="50x0a22v4e2fp9e2ed7vddzi59x2zf92rtaa"&gt;20&lt;/key&gt;&lt;/foreign-keys&gt;&lt;ref-type name="Journal Article"&gt;17&lt;/ref-type&gt;&lt;contributors&gt;&lt;authors&gt;&lt;author&gt;Li, Ji‐Guang&lt;/author&gt;&lt;author&gt;Ikegami, Takayasu&lt;/author&gt;&lt;author&gt;Mori, Toshiyuki&lt;/author&gt;&lt;author&gt;Yajima, Yoshiyuki&lt;/author&gt;&lt;/authors&gt;&lt;/contributors&gt;&lt;titles&gt;&lt;title&gt;Sc2O3 nanopowders via hydroxyl precipitation: effects of sulfate ions on powder properties&lt;/title&gt;&lt;secondary-title&gt;Journal of the American Ceramic Society&lt;/secondary-title&gt;&lt;/titles&gt;&lt;periodical&gt;&lt;full-title&gt;Journal of the American Ceramic Society&lt;/full-title&gt;&lt;/periodical&gt;&lt;pages&gt;1008-1013&lt;/pages&gt;&lt;volume&gt;87&lt;/volume&gt;&lt;number&gt;6&lt;/number&gt;&lt;dates&gt;&lt;year&gt;2004&lt;/year&gt;&lt;/dates&gt;&lt;isbn&gt;1551-2916&lt;/isbn&gt;&lt;urls&gt;&lt;/urls&gt;&lt;/record&gt;&lt;/Cite&gt;&lt;/EndNote&gt;</w:instrText>
      </w:r>
      <w:r w:rsidR="002070C7">
        <w:fldChar w:fldCharType="separate"/>
      </w:r>
      <w:r w:rsidR="00F31C9D">
        <w:rPr>
          <w:noProof/>
        </w:rPr>
        <w:t>[</w:t>
      </w:r>
      <w:hyperlink w:anchor="_ENREF_18" w:tooltip="Chen, 1993 #19" w:history="1">
        <w:r w:rsidR="00F31C9D">
          <w:rPr>
            <w:noProof/>
          </w:rPr>
          <w:t>18</w:t>
        </w:r>
      </w:hyperlink>
      <w:r w:rsidR="00F31C9D">
        <w:rPr>
          <w:noProof/>
        </w:rPr>
        <w:t>,</w:t>
      </w:r>
      <w:hyperlink w:anchor="_ENREF_19" w:tooltip="Li, 2004 #20" w:history="1">
        <w:r w:rsidR="00F31C9D">
          <w:rPr>
            <w:noProof/>
          </w:rPr>
          <w:t>19</w:t>
        </w:r>
      </w:hyperlink>
      <w:r w:rsidR="00F31C9D">
        <w:rPr>
          <w:noProof/>
        </w:rPr>
        <w:t>]</w:t>
      </w:r>
      <w:r w:rsidR="002070C7">
        <w:fldChar w:fldCharType="end"/>
      </w:r>
      <w:r w:rsidR="00980666" w:rsidRPr="00E11225">
        <w:t>. In this case, immediate pH change was not detected upon addition</w:t>
      </w:r>
      <w:r w:rsidR="005C2213">
        <w:t>,</w:t>
      </w:r>
      <w:r w:rsidR="00E42950" w:rsidRPr="00E11225">
        <w:t xml:space="preserve"> due to slow decomposition</w:t>
      </w:r>
      <w:r w:rsidR="008D7D68">
        <w:t xml:space="preserve"> of the precipitation agent. H</w:t>
      </w:r>
      <w:r w:rsidR="00980666" w:rsidRPr="00E11225">
        <w:t>owever</w:t>
      </w:r>
      <w:r w:rsidR="00E42950" w:rsidRPr="00E11225">
        <w:t xml:space="preserve">, as a result </w:t>
      </w:r>
      <w:r w:rsidR="008D7D68">
        <w:t xml:space="preserve">of </w:t>
      </w:r>
      <w:r w:rsidR="00E42950" w:rsidRPr="00E11225">
        <w:t>ammonia discharge in acidic environment,</w:t>
      </w:r>
      <w:r w:rsidR="00980666" w:rsidRPr="00E11225">
        <w:t xml:space="preserve"> precipitation started </w:t>
      </w:r>
      <w:r w:rsidR="00E42950" w:rsidRPr="00E11225">
        <w:t>with the addition of the agent to the system.</w:t>
      </w:r>
    </w:p>
    <w:p w:rsidR="00E94978" w:rsidRPr="00E11225" w:rsidRDefault="00E94978" w:rsidP="00E94978">
      <w:pPr>
        <w:spacing w:line="276" w:lineRule="auto"/>
        <w:jc w:val="both"/>
      </w:pPr>
      <w:r w:rsidRPr="00E11225">
        <w:t xml:space="preserve">Addition of limestone, </w:t>
      </w:r>
      <w:proofErr w:type="spellStart"/>
      <w:r w:rsidRPr="00E11225">
        <w:t>NaOH</w:t>
      </w:r>
      <w:proofErr w:type="spellEnd"/>
      <w:r w:rsidRPr="00E11225">
        <w:t xml:space="preserve">, </w:t>
      </w:r>
      <w:proofErr w:type="gramStart"/>
      <w:r w:rsidRPr="00E11225">
        <w:t>NH</w:t>
      </w:r>
      <w:r w:rsidRPr="00E11225">
        <w:rPr>
          <w:vertAlign w:val="subscript"/>
        </w:rPr>
        <w:t>3</w:t>
      </w:r>
      <w:r w:rsidR="006D5C91">
        <w:t>(</w:t>
      </w:r>
      <w:proofErr w:type="spellStart"/>
      <w:proofErr w:type="gramEnd"/>
      <w:r w:rsidR="006D5C91">
        <w:t>aq</w:t>
      </w:r>
      <w:proofErr w:type="spellEnd"/>
      <w:r w:rsidR="006D5C91">
        <w:t>)</w:t>
      </w:r>
      <w:r w:rsidRPr="00E11225">
        <w:t xml:space="preserve"> and KOH to synthetic</w:t>
      </w:r>
      <w:r w:rsidR="002041FB" w:rsidRPr="00E11225">
        <w:t xml:space="preserve"> </w:t>
      </w:r>
      <w:r w:rsidR="002041FB">
        <w:t>multi element</w:t>
      </w:r>
      <w:r w:rsidRPr="00E11225">
        <w:t xml:space="preserve"> red mud</w:t>
      </w:r>
      <w:r w:rsidR="002041FB">
        <w:t xml:space="preserve"> </w:t>
      </w:r>
      <w:r w:rsidRPr="00E11225">
        <w:t xml:space="preserve">solution was investigated </w:t>
      </w:r>
      <w:r w:rsidR="002041FB">
        <w:t xml:space="preserve">as well, </w:t>
      </w:r>
      <w:r w:rsidRPr="00E11225">
        <w:t>and the precipitation trends of the ions in the system ca</w:t>
      </w:r>
      <w:r w:rsidR="008D7D68">
        <w:t>n be seen from Figure 3. Since</w:t>
      </w:r>
      <w:r w:rsidRPr="00E11225">
        <w:t xml:space="preserve"> the release of formaldehyde gas by adding HMTA into the acidic system is </w:t>
      </w:r>
      <w:r w:rsidR="008D7D68">
        <w:t>toxic</w:t>
      </w:r>
      <w:r w:rsidRPr="00E11225">
        <w:t xml:space="preserve">, this precipitation agent was not used in these comparisons. </w:t>
      </w:r>
    </w:p>
    <w:p w:rsidR="00E94978" w:rsidRPr="00E11225" w:rsidRDefault="002041FB" w:rsidP="00E94978">
      <w:pPr>
        <w:spacing w:line="276" w:lineRule="auto"/>
        <w:jc w:val="both"/>
      </w:pPr>
      <w:r>
        <w:t>The first</w:t>
      </w:r>
      <w:r w:rsidR="008D7D68">
        <w:t xml:space="preserve"> aim </w:t>
      </w:r>
      <w:r w:rsidR="00E94978" w:rsidRPr="00E11225">
        <w:t xml:space="preserve">is to remove </w:t>
      </w:r>
      <w:proofErr w:type="gramStart"/>
      <w:r w:rsidR="00E94978" w:rsidRPr="00E11225">
        <w:t>Fe(</w:t>
      </w:r>
      <w:proofErr w:type="gramEnd"/>
      <w:r w:rsidR="00E94978" w:rsidRPr="00E11225">
        <w:t xml:space="preserve">III) from the system with minimal amount of co-precipitation of the other ions in the solution. Addition of limestone slurry to the system </w:t>
      </w:r>
      <w:r w:rsidR="008D7D68">
        <w:t>init</w:t>
      </w:r>
      <w:r>
        <w:t>i</w:t>
      </w:r>
      <w:r w:rsidR="008D7D68">
        <w:t>ally</w:t>
      </w:r>
      <w:r w:rsidR="00E94978" w:rsidRPr="00E11225">
        <w:t xml:space="preserve"> trigger</w:t>
      </w:r>
      <w:r w:rsidR="00C10338">
        <w:t>ed</w:t>
      </w:r>
      <w:r w:rsidR="00E94978" w:rsidRPr="00E11225">
        <w:t xml:space="preserve"> the </w:t>
      </w:r>
      <w:proofErr w:type="gramStart"/>
      <w:r w:rsidR="00E94978" w:rsidRPr="00E11225">
        <w:t>Fe(</w:t>
      </w:r>
      <w:proofErr w:type="gramEnd"/>
      <w:r w:rsidR="00E94978" w:rsidRPr="00E11225">
        <w:t>III) precipitation around pH 2.8 which</w:t>
      </w:r>
      <w:r w:rsidR="008D7D68">
        <w:t xml:space="preserve"> then finalises</w:t>
      </w:r>
      <w:r w:rsidR="00E94978" w:rsidRPr="00E11225">
        <w:t xml:space="preserve"> the precipitation at pH 3.5. During</w:t>
      </w:r>
      <w:r w:rsidR="006D5C91">
        <w:t xml:space="preserve"> complete</w:t>
      </w:r>
      <w:r w:rsidR="00E94978" w:rsidRPr="00E11225">
        <w:t xml:space="preserve"> </w:t>
      </w:r>
      <w:proofErr w:type="gramStart"/>
      <w:r w:rsidR="00E94978" w:rsidRPr="00E11225">
        <w:t>Fe(</w:t>
      </w:r>
      <w:proofErr w:type="gramEnd"/>
      <w:r w:rsidR="00E94978" w:rsidRPr="00E11225">
        <w:t xml:space="preserve">III) precipitation, all </w:t>
      </w:r>
      <w:r w:rsidR="00E94978" w:rsidRPr="00E11225">
        <w:lastRenderedPageBreak/>
        <w:t>other elements were co-precipitated around 15-20%. Similar precipitation behaviour</w:t>
      </w:r>
      <w:r w:rsidR="008D7D68">
        <w:t xml:space="preserve"> w</w:t>
      </w:r>
      <w:r w:rsidR="00BB4317">
        <w:t>as also seen</w:t>
      </w:r>
      <w:r w:rsidR="00E94978" w:rsidRPr="00E11225">
        <w:t xml:space="preserve"> in the case of </w:t>
      </w:r>
      <w:proofErr w:type="spellStart"/>
      <w:r w:rsidR="00E94978" w:rsidRPr="00E11225">
        <w:t>NaOH</w:t>
      </w:r>
      <w:proofErr w:type="spellEnd"/>
      <w:r w:rsidR="00E94978" w:rsidRPr="00E11225">
        <w:t xml:space="preserve"> and KOH addition where </w:t>
      </w:r>
      <w:proofErr w:type="gramStart"/>
      <w:r w:rsidR="00E94978" w:rsidRPr="00E11225">
        <w:t>Fe(</w:t>
      </w:r>
      <w:proofErr w:type="gramEnd"/>
      <w:r w:rsidR="00E94978" w:rsidRPr="00E11225">
        <w:t xml:space="preserve">III) precipitation was observed </w:t>
      </w:r>
      <w:r w:rsidR="008D7D68">
        <w:t xml:space="preserve">to occur </w:t>
      </w:r>
      <w:r w:rsidR="006D2AD1">
        <w:t xml:space="preserve">between </w:t>
      </w:r>
      <w:proofErr w:type="spellStart"/>
      <w:r w:rsidR="006D2AD1">
        <w:t>ph</w:t>
      </w:r>
      <w:proofErr w:type="spellEnd"/>
      <w:r w:rsidR="006D2AD1">
        <w:t xml:space="preserve"> 2.5-3.5</w:t>
      </w:r>
      <w:r w:rsidR="005C2213">
        <w:t>,</w:t>
      </w:r>
      <w:r w:rsidR="00E94978" w:rsidRPr="00E11225">
        <w:t xml:space="preserve"> and co-precipitation of the others were in the range between 15-30%</w:t>
      </w:r>
      <w:r w:rsidR="005C2213">
        <w:t xml:space="preserve"> for both precipitants</w:t>
      </w:r>
      <w:r w:rsidR="00E94978" w:rsidRPr="00E11225">
        <w:t xml:space="preserve">. The precipitation order for these experiments were determined as </w:t>
      </w:r>
      <w:proofErr w:type="gramStart"/>
      <w:r w:rsidR="00E94978" w:rsidRPr="00E11225">
        <w:t>Fe(</w:t>
      </w:r>
      <w:proofErr w:type="gramEnd"/>
      <w:r w:rsidR="00E94978" w:rsidRPr="00E11225">
        <w:t>III)&gt;</w:t>
      </w:r>
      <w:proofErr w:type="spellStart"/>
      <w:r w:rsidR="00E94978" w:rsidRPr="00E11225">
        <w:t>Al≈Sc</w:t>
      </w:r>
      <w:proofErr w:type="spellEnd"/>
      <w:r w:rsidR="00E94978" w:rsidRPr="00E11225">
        <w:t>&gt;Y=</w:t>
      </w:r>
      <w:proofErr w:type="spellStart"/>
      <w:r w:rsidR="00E94978" w:rsidRPr="00E11225">
        <w:t>Nd</w:t>
      </w:r>
      <w:proofErr w:type="spellEnd"/>
      <w:r w:rsidR="00E94978" w:rsidRPr="00E11225">
        <w:t xml:space="preserve">. </w:t>
      </w:r>
    </w:p>
    <w:p w:rsidR="00E94978" w:rsidRPr="00E11225" w:rsidRDefault="00E94978" w:rsidP="00E94978">
      <w:pPr>
        <w:spacing w:line="276" w:lineRule="auto"/>
        <w:jc w:val="both"/>
      </w:pPr>
      <w:r w:rsidRPr="00E11225">
        <w:t xml:space="preserve">In the case of </w:t>
      </w:r>
      <w:proofErr w:type="gramStart"/>
      <w:r w:rsidRPr="00E11225">
        <w:t>NH</w:t>
      </w:r>
      <w:r w:rsidRPr="00E11225">
        <w:rPr>
          <w:vertAlign w:val="subscript"/>
        </w:rPr>
        <w:t>3</w:t>
      </w:r>
      <w:r w:rsidR="006D5C91">
        <w:t>(</w:t>
      </w:r>
      <w:proofErr w:type="spellStart"/>
      <w:proofErr w:type="gramEnd"/>
      <w:r w:rsidR="006D5C91">
        <w:t>aq</w:t>
      </w:r>
      <w:proofErr w:type="spellEnd"/>
      <w:r w:rsidR="006D5C91">
        <w:t>)</w:t>
      </w:r>
      <w:r w:rsidRPr="00E11225">
        <w:t xml:space="preserve"> addition Fe(</w:t>
      </w:r>
      <w:r w:rsidR="003C2820">
        <w:t>III) precipitation started at pH</w:t>
      </w:r>
      <w:r w:rsidRPr="00E11225">
        <w:t xml:space="preserve"> 3.1 and </w:t>
      </w:r>
      <w:r w:rsidR="008D7D68">
        <w:t>concludes at</w:t>
      </w:r>
      <w:r w:rsidR="003C2820">
        <w:t xml:space="preserve"> approximately pH</w:t>
      </w:r>
      <w:r w:rsidRPr="00E11225">
        <w:t xml:space="preserve"> 3.8. The minimum co-preci</w:t>
      </w:r>
      <w:r w:rsidR="003C2820">
        <w:t>pitation values were obtained with</w:t>
      </w:r>
      <w:r w:rsidRPr="00E11225">
        <w:t xml:space="preserve"> ammonia </w:t>
      </w:r>
      <w:r w:rsidR="006D5C91">
        <w:t xml:space="preserve">solution </w:t>
      </w:r>
      <w:r w:rsidRPr="00E11225">
        <w:t xml:space="preserve">addition to the system. When </w:t>
      </w:r>
      <w:proofErr w:type="gramStart"/>
      <w:r w:rsidRPr="00E11225">
        <w:t>Fe(</w:t>
      </w:r>
      <w:proofErr w:type="gramEnd"/>
      <w:r w:rsidRPr="00E11225">
        <w:t>III) was almost completely eliminated from the system, Sc and REE losses we</w:t>
      </w:r>
      <w:r w:rsidR="003C2820">
        <w:t>re between 4-10%</w:t>
      </w:r>
      <w:r w:rsidR="005C2213">
        <w:t>. This</w:t>
      </w:r>
      <w:r w:rsidR="003C2820">
        <w:t xml:space="preserve"> indicate</w:t>
      </w:r>
      <w:r w:rsidR="00912C0E">
        <w:t>s</w:t>
      </w:r>
      <w:r w:rsidRPr="00E11225">
        <w:t xml:space="preserve"> ammonia addition is </w:t>
      </w:r>
      <w:r w:rsidR="005C2213">
        <w:t>superior,</w:t>
      </w:r>
      <w:r w:rsidRPr="00E11225">
        <w:t xml:space="preserve"> </w:t>
      </w:r>
      <w:r w:rsidR="003C2820">
        <w:t>compared to</w:t>
      </w:r>
      <w:r w:rsidRPr="00E11225">
        <w:t xml:space="preserve"> other hydroxide </w:t>
      </w:r>
      <w:r w:rsidR="006D5C91">
        <w:t>donors</w:t>
      </w:r>
      <w:r w:rsidRPr="00E11225">
        <w:t xml:space="preserve"> </w:t>
      </w:r>
      <w:r w:rsidR="003C2820">
        <w:t>with regards to</w:t>
      </w:r>
      <w:r w:rsidRPr="00E11225">
        <w:t xml:space="preserve"> the co-precipitation of valuable and rec</w:t>
      </w:r>
      <w:r w:rsidR="002041FB">
        <w:t>overable ions in the system. A</w:t>
      </w:r>
      <w:r w:rsidRPr="00E11225">
        <w:t xml:space="preserve"> possible reason for low Sc co-precipit</w:t>
      </w:r>
      <w:r w:rsidR="003C2820">
        <w:t>ation as</w:t>
      </w:r>
      <w:r w:rsidRPr="00E11225">
        <w:t xml:space="preserve"> Fe(III)</w:t>
      </w:r>
      <w:r w:rsidR="003C2820">
        <w:t xml:space="preserve"> is</w:t>
      </w:r>
      <w:r w:rsidRPr="00E11225">
        <w:t xml:space="preserve"> almost completely precipitated is</w:t>
      </w:r>
      <w:r w:rsidR="003C2820">
        <w:t xml:space="preserve"> because of</w:t>
      </w:r>
      <w:r w:rsidR="00C73EBB">
        <w:t xml:space="preserve"> the occurrence of </w:t>
      </w:r>
      <w:r w:rsidR="00747B50">
        <w:t xml:space="preserve">scandium </w:t>
      </w:r>
      <w:proofErr w:type="spellStart"/>
      <w:r w:rsidR="00C73EBB">
        <w:t>hexa</w:t>
      </w:r>
      <w:r w:rsidR="00C73EBB" w:rsidRPr="00E11225">
        <w:t>m</w:t>
      </w:r>
      <w:r w:rsidR="00747B50">
        <w:t>m</w:t>
      </w:r>
      <w:r w:rsidR="00C73EBB" w:rsidRPr="00E11225">
        <w:t>ine</w:t>
      </w:r>
      <w:proofErr w:type="spellEnd"/>
      <w:r w:rsidRPr="00E11225">
        <w:t xml:space="preserve"> complex upon addition of ammonia to</w:t>
      </w:r>
      <w:r w:rsidR="005C2213">
        <w:t xml:space="preserve"> the system which can inhibit</w:t>
      </w:r>
      <w:r w:rsidRPr="00E11225">
        <w:t xml:space="preserve"> the interaction between Fe and Sc </w:t>
      </w:r>
      <w:r w:rsidR="005C2213">
        <w:t>and prevent</w:t>
      </w:r>
      <w:r w:rsidR="006D5C91">
        <w:t xml:space="preserve"> co</w:t>
      </w:r>
      <w:r w:rsidR="005C2213">
        <w:t>-</w:t>
      </w:r>
      <w:r w:rsidR="006D5C91">
        <w:t xml:space="preserve">precipitation </w:t>
      </w:r>
      <w:r w:rsidRPr="00E11225">
        <w:t>in the system</w:t>
      </w:r>
      <w:r w:rsidRPr="00E11225">
        <w:fldChar w:fldCharType="begin"/>
      </w:r>
      <w:r w:rsidR="00F31C9D">
        <w:instrText xml:space="preserve"> ADDIN EN.CITE &lt;EndNote&gt;&lt;Cite&gt;&lt;Author&gt;Horovitz&lt;/Author&gt;&lt;Year&gt;2012&lt;/Year&gt;&lt;RecNum&gt;2&lt;/RecNum&gt;&lt;DisplayText&gt;[17,20,21]&lt;/DisplayText&gt;&lt;record&gt;&lt;rec-number&gt;2&lt;/rec-number&gt;&lt;foreign-keys&gt;&lt;key app="EN" db-id="50x0a22v4e2fp9e2ed7vddzi59x2zf92rtaa"&gt;2&lt;/key&gt;&lt;/foreign-keys&gt;&lt;ref-type name="Book"&gt;6&lt;/ref-type&gt;&lt;contributors&gt;&lt;authors&gt;&lt;author&gt;Horovitz, Chaim T&lt;/author&gt;&lt;/authors&gt;&lt;/contributors&gt;&lt;titles&gt;&lt;title&gt;Scandium Its Occurrence, Chemistry Physics, Metallurgy, Biology and Technology&lt;/title&gt;&lt;/titles&gt;&lt;dates&gt;&lt;year&gt;2012&lt;/year&gt;&lt;/dates&gt;&lt;publisher&gt;Elsevier&lt;/publisher&gt;&lt;isbn&gt;0323144519&lt;/isbn&gt;&lt;urls&gt;&lt;/urls&gt;&lt;/record&gt;&lt;/Cite&gt;&lt;Cite&gt;&lt;Author&gt;Stevenson&lt;/Author&gt;&lt;Year&gt;1961&lt;/Year&gt;&lt;RecNum&gt;1&lt;/RecNum&gt;&lt;record&gt;&lt;rec-number&gt;1&lt;/rec-number&gt;&lt;foreign-keys&gt;&lt;key app="EN" db-id="50x0a22v4e2fp9e2ed7vddzi59x2zf92rtaa"&gt;1&lt;/key&gt;&lt;/foreign-keys&gt;&lt;ref-type name="Book"&gt;6&lt;/ref-type&gt;&lt;contributors&gt;&lt;authors&gt;&lt;author&gt;Stevenson, Peter Cooper&lt;/author&gt;&lt;author&gt;Nervik, Walter E&lt;/author&gt;&lt;/authors&gt;&lt;/contributors&gt;&lt;titles&gt;&lt;title&gt;The radiochemistry of the rare earths: scandium, yttrium, and actinium&lt;/title&gt;&lt;/titles&gt;&lt;volume&gt;3020&lt;/volume&gt;&lt;dates&gt;&lt;year&gt;1961&lt;/year&gt;&lt;/dates&gt;&lt;publisher&gt;National Academies&lt;/publisher&gt;&lt;urls&gt;&lt;/urls&gt;&lt;/record&gt;&lt;/Cite&gt;&lt;Cite&gt;&lt;Author&gt;Vickery&lt;/Author&gt;&lt;Year&gt;1960&lt;/Year&gt;&lt;RecNum&gt;3&lt;/RecNum&gt;&lt;record&gt;&lt;rec-number&gt;3&lt;/rec-number&gt;&lt;foreign-keys&gt;&lt;key app="EN" db-id="50x0a22v4e2fp9e2ed7vddzi59x2zf92rtaa"&gt;3&lt;/key&gt;&lt;/foreign-keys&gt;&lt;ref-type name="Book"&gt;6&lt;/ref-type&gt;&lt;contributors&gt;&lt;authors&gt;&lt;author&gt;Vickery, Ronald Clarence&lt;/author&gt;&lt;/authors&gt;&lt;/contributors&gt;&lt;titles&gt;&lt;title&gt;The chemistry of yttrium and scandium&lt;/title&gt;&lt;/titles&gt;&lt;volume&gt;2&lt;/volume&gt;&lt;dates&gt;&lt;year&gt;1960&lt;/year&gt;&lt;/dates&gt;&lt;publisher&gt;Oxford&lt;/publisher&gt;&lt;urls&gt;&lt;/urls&gt;&lt;/record&gt;&lt;/Cite&gt;&lt;/EndNote&gt;</w:instrText>
      </w:r>
      <w:r w:rsidRPr="00E11225">
        <w:fldChar w:fldCharType="separate"/>
      </w:r>
      <w:r w:rsidR="00F31C9D">
        <w:rPr>
          <w:noProof/>
        </w:rPr>
        <w:t>[</w:t>
      </w:r>
      <w:hyperlink w:anchor="_ENREF_17" w:tooltip="Horovitz, 2012 #2" w:history="1">
        <w:r w:rsidR="00F31C9D">
          <w:rPr>
            <w:noProof/>
          </w:rPr>
          <w:t>17</w:t>
        </w:r>
      </w:hyperlink>
      <w:r w:rsidR="00F31C9D">
        <w:rPr>
          <w:noProof/>
        </w:rPr>
        <w:t>,</w:t>
      </w:r>
      <w:hyperlink w:anchor="_ENREF_20" w:tooltip="Stevenson, 1961 #1" w:history="1">
        <w:r w:rsidR="00F31C9D">
          <w:rPr>
            <w:noProof/>
          </w:rPr>
          <w:t>20</w:t>
        </w:r>
      </w:hyperlink>
      <w:r w:rsidR="00F31C9D">
        <w:rPr>
          <w:noProof/>
        </w:rPr>
        <w:t>,</w:t>
      </w:r>
      <w:hyperlink w:anchor="_ENREF_21" w:tooltip="Vickery, 1960 #3" w:history="1">
        <w:r w:rsidR="00F31C9D">
          <w:rPr>
            <w:noProof/>
          </w:rPr>
          <w:t>21</w:t>
        </w:r>
      </w:hyperlink>
      <w:r w:rsidR="00F31C9D">
        <w:rPr>
          <w:noProof/>
        </w:rPr>
        <w:t>]</w:t>
      </w:r>
      <w:r w:rsidRPr="00E11225">
        <w:fldChar w:fldCharType="end"/>
      </w:r>
      <w:r w:rsidRPr="00E11225">
        <w:t>.</w:t>
      </w:r>
    </w:p>
    <w:p w:rsidR="001238AE" w:rsidRPr="006D5C91" w:rsidRDefault="001433A7" w:rsidP="00281F83">
      <w:pPr>
        <w:spacing w:line="276" w:lineRule="auto"/>
        <w:jc w:val="center"/>
      </w:pPr>
      <w:r w:rsidRPr="00E11225"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80645</wp:posOffset>
                </wp:positionH>
                <wp:positionV relativeFrom="paragraph">
                  <wp:posOffset>71755</wp:posOffset>
                </wp:positionV>
                <wp:extent cx="6124575" cy="5029200"/>
                <wp:effectExtent l="0" t="0" r="9525" b="0"/>
                <wp:wrapSquare wrapText="bothSides"/>
                <wp:docPr id="13" name="Gruppieren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24575" cy="5029200"/>
                          <a:chOff x="0" y="0"/>
                          <a:chExt cx="6124575" cy="5029200"/>
                        </a:xfrm>
                      </wpg:grpSpPr>
                      <pic:pic xmlns:pic="http://schemas.openxmlformats.org/drawingml/2006/picture">
                        <pic:nvPicPr>
                          <pic:cNvPr id="12" name="Grafik 12" descr="C:\Users\User\Desktop\REDMUD-ETN\Papers and Abstracts\Precipitation Trends of Sc in Synthetic Red Mud Solutions with Different Precipitation Agents\NH3 precipitation 2.tif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298" t="8706" r="9106" b="1697"/>
                          <a:stretch/>
                        </pic:blipFill>
                        <pic:spPr bwMode="auto">
                          <a:xfrm>
                            <a:off x="3076575" y="2571750"/>
                            <a:ext cx="3011170" cy="2457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g:grpSp>
                        <wpg:cNvPr id="11" name="Gruppieren 11"/>
                        <wpg:cNvGrpSpPr/>
                        <wpg:grpSpPr>
                          <a:xfrm>
                            <a:off x="0" y="0"/>
                            <a:ext cx="6124575" cy="5007610"/>
                            <a:chOff x="0" y="0"/>
                            <a:chExt cx="6124575" cy="5007610"/>
                          </a:xfrm>
                        </wpg:grpSpPr>
                        <wpg:grpSp>
                          <wpg:cNvPr id="7" name="Gruppieren 7"/>
                          <wpg:cNvGrpSpPr/>
                          <wpg:grpSpPr>
                            <a:xfrm>
                              <a:off x="38100" y="0"/>
                              <a:ext cx="6086475" cy="5007610"/>
                              <a:chOff x="0" y="0"/>
                              <a:chExt cx="5828493" cy="4795520"/>
                            </a:xfrm>
                          </wpg:grpSpPr>
                          <pic:pic xmlns:pic="http://schemas.openxmlformats.org/drawingml/2006/picture">
                            <pic:nvPicPr>
                              <pic:cNvPr id="3" name="Grafik 3" descr="C:\Users\User\Desktop\REDMUD-ETN\Papers and Abstracts\Precipitation Trends of Sc in Synthetic Red Mud Solutions with Different Precipitation Agents\Limestone precipitation.tif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11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4333" t="6748" r="8397"/>
                              <a:stretch/>
                            </pic:blipFill>
                            <pic:spPr bwMode="auto">
                              <a:xfrm>
                                <a:off x="0" y="0"/>
                                <a:ext cx="2920365" cy="24333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4" name="Grafik 4" descr="C:\Users\User\Desktop\REDMUD-ETN\Papers and Abstracts\Precipitation Trends of Sc in Synthetic Red Mud Solutions with Different Precipitation Agents\NaOH precipitation.tif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12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4884" t="7048" r="7510"/>
                              <a:stretch/>
                            </pic:blipFill>
                            <pic:spPr bwMode="auto">
                              <a:xfrm>
                                <a:off x="2886883" y="0"/>
                                <a:ext cx="2941610" cy="24330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5" name="Grafik 5" descr="C:\Users\User\Desktop\REDMUD-ETN\Papers and Abstracts\Precipitation Trends of Sc in Synthetic Red Mud Solutions with Different Precipitation Agents\KOH Precipitation.tif"/>
                              <pic:cNvPicPr>
                                <a:picLocks noChangeAspect="1"/>
                              </pic:cNvPicPr>
                            </pic:nvPicPr>
                            <pic:blipFill rotWithShape="1">
                              <a:blip r:embed="rId1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5553" t="8092" r="8380" b="1597"/>
                              <a:stretch/>
                            </pic:blipFill>
                            <pic:spPr bwMode="auto">
                              <a:xfrm>
                                <a:off x="28575" y="2419350"/>
                                <a:ext cx="2905125" cy="23761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</wpg:grpSp>
                        <wps:wsp>
                          <wps:cNvPr id="217" name="Textfeld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9050"/>
                              <a:ext cx="304800" cy="386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A4224" w:rsidRPr="00367F9D" w:rsidRDefault="009A4224">
                                <w:pPr>
                                  <w:rPr>
                                    <w:lang w:val="de-DE"/>
                                  </w:rPr>
                                </w:pPr>
                                <w:r>
                                  <w:t>a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8" name="Textfeld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19425" y="19050"/>
                              <a:ext cx="352425" cy="386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A4224" w:rsidRPr="00367F9D" w:rsidRDefault="009A4224" w:rsidP="00367F9D">
                                <w:pPr>
                                  <w:rPr>
                                    <w:lang w:val="de-DE"/>
                                  </w:rPr>
                                </w:pPr>
                                <w:r>
                                  <w:t>b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9" name="Textfeld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514600"/>
                              <a:ext cx="304800" cy="386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A4224" w:rsidRPr="00367F9D" w:rsidRDefault="009A4224" w:rsidP="00367F9D">
                                <w:pPr>
                                  <w:rPr>
                                    <w:lang w:val="de-DE"/>
                                  </w:rPr>
                                </w:pPr>
                                <w:r>
                                  <w:t>c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10" name="Textfeld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8475" y="2514600"/>
                              <a:ext cx="352425" cy="386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A4224" w:rsidRPr="00367F9D" w:rsidRDefault="009A4224" w:rsidP="00367F9D">
                                <w:pPr>
                                  <w:rPr>
                                    <w:lang w:val="de-DE"/>
                                  </w:rPr>
                                </w:pPr>
                                <w:r>
                                  <w:t>d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uppieren 13" o:spid="_x0000_s1026" style="position:absolute;left:0;text-align:left;margin-left:-6.35pt;margin-top:5.65pt;width:482.25pt;height:396pt;z-index:251668480" coordsize="61245,50292" o:gfxdata="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Grafik 12" o:spid="_x0000_s1027" type="#_x0000_t75" style="position:absolute;left:30765;top:25717;width:30112;height:245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Tnnlu/AAAA2wAAAA8AAABkcnMvZG93bnJldi54bWxET81qAjEQvgu+QxjBm2a7h9VujVJEQSgI&#10;1X2AIZnuLt1MliRqfPumUOhtPr7f2eySHcSdfOgdK3hZFiCItTM9twqa63GxBhEissHBMSl4UoDd&#10;djrZYG3cgz/pfomtyCEcalTQxTjWUgbdkcWwdCNx5r6ctxgz9K00Hh853A6yLIpKWuw5N3Q40r4j&#10;/X25WQWv5ybdYlWuPyq6arfSjU+HRqn5LL2/gYiU4r/4z30yeX4Jv7/kA+T2B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k555bvwAAANsAAAAPAAAAAAAAAAAAAAAAAJ8CAABk&#10;cnMvZG93bnJldi54bWxQSwUGAAAAAAQABAD3AAAAiwMAAAAA&#10;">
                  <v:imagedata r:id="rId14" o:title="NH3 precipitation 2" croptop="5706f" cropbottom="1112f" cropleft="3472f" cropright="5968f"/>
                  <v:path arrowok="t"/>
                </v:shape>
                <v:group id="Gruppieren 11" o:spid="_x0000_s1028" style="position:absolute;width:61245;height:50076" coordsize="61245,500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group id="Gruppieren 7" o:spid="_x0000_s1029" style="position:absolute;left:381;width:60864;height:50076" coordsize="58284,47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shape id="Grafik 3" o:spid="_x0000_s1030" type="#_x0000_t75" style="position:absolute;width:29203;height:243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IZwkfCAAAA2gAAAA8AAABkcnMvZG93bnJldi54bWxEj0FrAjEUhO9C/0N4hd40q6KU1ShWEDys&#10;oLbQ62Pz3CwmL9tNum7/fSMIHoeZ+YZZrntnRUdtqD0rGI8yEMSl1zVXCr4+d8N3ECEia7SeScEf&#10;BVivXgZLzLW/8Ym6c6xEgnDIUYGJscmlDKUhh2HkG+LkXXzrMCbZVlK3eEtwZ+Uky+bSYc1pwWBD&#10;W0Pl9fzrFPwU+tDtrflwdrOrq9m0+HbHQqm3136zABGpj8/wo73XCqZwv5JugFz9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iGcJHwgAAANoAAAAPAAAAAAAAAAAAAAAAAJ8C&#10;AABkcnMvZG93bnJldi54bWxQSwUGAAAAAAQABAD3AAAAjgMAAAAA&#10;">
                      <v:imagedata r:id="rId15" o:title="Limestone precipitation" croptop="4422f" cropleft="2840f" cropright="5503f"/>
                      <v:path arrowok="t"/>
                    </v:shape>
                    <v:shape id="Grafik 4" o:spid="_x0000_s1031" type="#_x0000_t75" style="position:absolute;left:28868;width:29416;height:243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NR603BAAAA2gAAAA8AAABkcnMvZG93bnJldi54bWxEj0FrwkAUhO8F/8PyhN7qRi1FoquIINpj&#10;Y+n5mX0mi9m3ye6apP++Wyj0OMzMN8xmN9pG9OSDcaxgPstAEJdOG64UfF6OLysQISJrbByTgm8K&#10;sNtOnjaYazfwB/VFrESCcMhRQR1jm0sZyposhplriZN3c95iTNJXUnscEtw2cpFlb9Ki4bRQY0uH&#10;msp78bAK5NgNSzq8n3w3Ly+dkeb61RdKPU/H/RpEpDH+h//aZ63gFX6vpBsgtz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NR603BAAAA2gAAAA8AAAAAAAAAAAAAAAAAnwIA&#10;AGRycy9kb3ducmV2LnhtbFBLBQYAAAAABAAEAPcAAACNAwAAAAA=&#10;">
                      <v:imagedata r:id="rId16" o:title="NaOH precipitation" croptop="4619f" cropleft="3201f" cropright="4922f"/>
                      <v:path arrowok="t"/>
                    </v:shape>
                    <v:shape id="Grafik 5" o:spid="_x0000_s1032" type="#_x0000_t75" style="position:absolute;left:285;top:24193;width:29052;height:237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AuB4HAAAAA2gAAAA8AAABkcnMvZG93bnJldi54bWxEj0GrwjAQhO+C/yGs4E1TFUWqUUQRvMmr&#10;Ih6XZm2LzaY0qVZ//YsgeBxm5htmuW5NKR5Uu8KygtEwAkGcWl1wpuB82g/mIJxH1lhaJgUvcrBe&#10;dTtLjLV98h89Ep+JAGEXo4Lc+yqW0qU5GXRDWxEH72Zrgz7IOpO6xmeAm1KOo2gmDRYcFnKsaJtT&#10;ek8ao8Amu+g6208n5+P72lxcm72bZqNUv9duFiA8tf4X/rYPWsEUPlfCDZCr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gC4HgcAAAADaAAAADwAAAAAAAAAAAAAAAACfAgAA&#10;ZHJzL2Rvd25yZXYueG1sUEsFBgAAAAAEAAQA9wAAAIwDAAAAAA==&#10;">
                      <v:imagedata r:id="rId17" o:title="KOH Precipitation" croptop="5303f" cropbottom="1047f" cropleft="3639f" cropright="5492f"/>
                      <v:path arrowok="t"/>
                    </v:shap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feld 2" o:spid="_x0000_s1033" type="#_x0000_t202" style="position:absolute;top:190;width:3048;height:3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HdLMIA&#10;AADcAAAADwAAAGRycy9kb3ducmV2LnhtbESPT2vCQBTE74V+h+UJvdVNhP4huorUFjz0Uk3vj+wz&#10;G8y+Ddmnid/eFQSPw8z8hlmsRt+qM/WxCWwgn2agiKtgG64NlPuf109QUZAttoHJwIUirJbPTwss&#10;bBj4j847qVWCcCzQgBPpCq1j5chjnIaOOHmH0HuUJPta2x6HBPetnmXZu/bYcFpw2NGXo+q4O3kD&#10;InadX8pvH7f/4+9mcFn1hqUxL5NxPQclNMojfG9vrYFZ/gG3M+kI6O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wd0swgAAANwAAAAPAAAAAAAAAAAAAAAAAJgCAABkcnMvZG93&#10;bnJldi54bWxQSwUGAAAAAAQABAD1AAAAhwMAAAAA&#10;" filled="f" stroked="f">
                    <v:textbox style="mso-fit-shape-to-text:t">
                      <w:txbxContent>
                        <w:p w:rsidR="009A4224" w:rsidRPr="00367F9D" w:rsidRDefault="009A4224">
                          <w:pPr>
                            <w:rPr>
                              <w:lang w:val="de-DE"/>
                            </w:rPr>
                          </w:pPr>
                          <w:r>
                            <w:t>a)</w:t>
                          </w:r>
                        </w:p>
                      </w:txbxContent>
                    </v:textbox>
                  </v:shape>
                  <v:shape id="Textfeld 2" o:spid="_x0000_s1034" type="#_x0000_t202" style="position:absolute;left:30194;top:190;width:3524;height:3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aEEb4A&#10;AADaAAAADwAAAGRycy9kb3ducmV2LnhtbERPPWvDMBDdA/0P4grdEjmBluJENqFtIEOXus5+WFfL&#10;1DoZ62o7/74aAhkf7/tQLr5XE42xC2xgu8lAETfBdtwaqL9P61dQUZAt9oHJwJUilMXD6oC5DTN/&#10;0VRJq1IIxxwNOJEh1zo2jjzGTRiIE/cTRo+S4NhqO+Kcwn2vd1n2oj12nBocDvTmqPmt/rwBEXvc&#10;XusPH8+X5fN9dlnzjLUxT4/LcQ9KaJG7+OY+WwNpa7qSboAu/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VGhBG+AAAA2gAAAA8AAAAAAAAAAAAAAAAAmAIAAGRycy9kb3ducmV2&#10;LnhtbFBLBQYAAAAABAAEAPUAAACDAwAAAAA=&#10;" filled="f" stroked="f">
                    <v:textbox style="mso-fit-shape-to-text:t">
                      <w:txbxContent>
                        <w:p w:rsidR="009A4224" w:rsidRPr="00367F9D" w:rsidRDefault="009A4224" w:rsidP="00367F9D">
                          <w:pPr>
                            <w:rPr>
                              <w:lang w:val="de-DE"/>
                            </w:rPr>
                          </w:pPr>
                          <w:r>
                            <w:t>b)</w:t>
                          </w:r>
                        </w:p>
                      </w:txbxContent>
                    </v:textbox>
                  </v:shape>
                  <v:shape id="Textfeld 2" o:spid="_x0000_s1035" type="#_x0000_t202" style="position:absolute;top:25146;width:3048;height:3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ohisEA&#10;AADaAAAADwAAAGRycy9kb3ducmV2LnhtbESPT2vCQBTE7wW/w/IEb3VjwdJGVxH/gIdeauP9kX1m&#10;g9m3Iftq4rd3hUKPw8z8hlmuB9+oG3WxDmxgNs1AEZfB1lwZKH4Orx+goiBbbAKTgTtFWK9GL0vM&#10;bej5m24nqVSCcMzRgBNpc61j6chjnIaWOHmX0HmUJLtK2w77BPeNfsuyd+2x5rTgsKWto/J6+vUG&#10;ROxmdi/2Ph7Pw9eud1k5x8KYyXjYLEAJDfIf/msfrYF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KIYrBAAAA2gAAAA8AAAAAAAAAAAAAAAAAmAIAAGRycy9kb3du&#10;cmV2LnhtbFBLBQYAAAAABAAEAPUAAACGAwAAAAA=&#10;" filled="f" stroked="f">
                    <v:textbox style="mso-fit-shape-to-text:t">
                      <w:txbxContent>
                        <w:p w:rsidR="009A4224" w:rsidRPr="00367F9D" w:rsidRDefault="009A4224" w:rsidP="00367F9D">
                          <w:pPr>
                            <w:rPr>
                              <w:lang w:val="de-DE"/>
                            </w:rPr>
                          </w:pPr>
                          <w:r>
                            <w:t>c)</w:t>
                          </w:r>
                        </w:p>
                      </w:txbxContent>
                    </v:textbox>
                  </v:shape>
                  <v:shape id="Textfeld 2" o:spid="_x0000_s1036" type="#_x0000_t202" style="position:absolute;left:30384;top:25146;width:3525;height:3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NnOMIA&#10;AADbAAAADwAAAGRycy9kb3ducmV2LnhtbESPQWvDMAyF74P9B6PCbqvTwcrI6pbSddDDLu2yu4jV&#10;ODSWQ6w26b+fDoPdJN7Te59Wmyl25kZDbhM7WMwLMMR18i03Dqrvz+c3MFmQPXaJycGdMmzWjw8r&#10;LH0a+Ui3kzRGQziX6CCI9KW1uQ4UMc9TT6zaOQ0RRdehsX7AUcNjZ1+KYmkjtqwNAXvaBaovp2t0&#10;IOK3i3u1j/nwM319jKGoX7Fy7mk2bd/BCE3yb/67PnjFV3r9RQew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g2c4wgAAANsAAAAPAAAAAAAAAAAAAAAAAJgCAABkcnMvZG93&#10;bnJldi54bWxQSwUGAAAAAAQABAD1AAAAhwMAAAAA&#10;" filled="f" stroked="f">
                    <v:textbox style="mso-fit-shape-to-text:t">
                      <w:txbxContent>
                        <w:p w:rsidR="009A4224" w:rsidRPr="00367F9D" w:rsidRDefault="009A4224" w:rsidP="00367F9D">
                          <w:pPr>
                            <w:rPr>
                              <w:lang w:val="de-DE"/>
                            </w:rPr>
                          </w:pPr>
                          <w:r>
                            <w:t>d)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367F9D" w:rsidRPr="00E11225">
        <w:t>Figure 3. Hydroxide precipitation of synthetic red mud leachate solution by a)Limestone, b)</w:t>
      </w:r>
      <w:proofErr w:type="spellStart"/>
      <w:r w:rsidR="00367F9D" w:rsidRPr="00E11225">
        <w:t>NaOH</w:t>
      </w:r>
      <w:proofErr w:type="spellEnd"/>
      <w:r w:rsidR="00367F9D" w:rsidRPr="00E11225">
        <w:t>, c)KOH, d)NH</w:t>
      </w:r>
      <w:r w:rsidR="00367F9D" w:rsidRPr="00E11225">
        <w:rPr>
          <w:vertAlign w:val="subscript"/>
        </w:rPr>
        <w:t>3</w:t>
      </w:r>
      <w:r w:rsidR="006D5C91">
        <w:t>(</w:t>
      </w:r>
      <w:proofErr w:type="spellStart"/>
      <w:r w:rsidR="006D5C91">
        <w:t>aq</w:t>
      </w:r>
      <w:proofErr w:type="spellEnd"/>
      <w:r w:rsidR="006D5C91">
        <w:t>)</w:t>
      </w:r>
    </w:p>
    <w:p w:rsidR="00A92F80" w:rsidRDefault="005C2213" w:rsidP="00CC3374">
      <w:pPr>
        <w:spacing w:line="276" w:lineRule="auto"/>
        <w:jc w:val="both"/>
      </w:pPr>
      <w:r>
        <w:t>Analogous</w:t>
      </w:r>
      <w:r w:rsidR="00A92F80">
        <w:t xml:space="preserve"> to solvent extraction parameters, selectivity coefficients (S) can also be used as suitable tool to compare the </w:t>
      </w:r>
      <w:r w:rsidR="00912C0E">
        <w:t>selectivity</w:t>
      </w:r>
      <w:r w:rsidR="00A92F80">
        <w:t xml:space="preserve"> of the different precipitation agents. Selectivity </w:t>
      </w:r>
      <w:r w:rsidR="0018033A">
        <w:t>of the element</w:t>
      </w:r>
      <w:r w:rsidR="00A92F80">
        <w:t xml:space="preserve"> A over B can be calculated by the Eq. (1):</w:t>
      </w:r>
    </w:p>
    <w:p w:rsidR="0018033A" w:rsidRDefault="00A92F80" w:rsidP="0018033A">
      <w:pPr>
        <w:spacing w:line="276" w:lineRule="auto"/>
      </w:pPr>
      <w:r w:rsidRPr="00A92F80">
        <w:rPr>
          <w:position w:val="-32"/>
        </w:rPr>
        <w:object w:dxaOrig="1100" w:dyaOrig="740">
          <v:shape id="_x0000_i1025" type="#_x0000_t75" style="width:54.4pt;height:36.85pt" o:ole="">
            <v:imagedata r:id="rId18" o:title=""/>
          </v:shape>
          <o:OLEObject Type="Embed" ProgID="Equation.DSMT4" ShapeID="_x0000_i1025" DrawAspect="Content" ObjectID="_1537269271" r:id="rId19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 w:rsidR="0018033A" w:rsidRPr="0018033A">
        <w:rPr>
          <w:position w:val="-30"/>
        </w:rPr>
        <w:object w:dxaOrig="1040" w:dyaOrig="680">
          <v:shape id="_x0000_i1026" type="#_x0000_t75" style="width:51.9pt;height:33.5pt" o:ole="">
            <v:imagedata r:id="rId20" o:title=""/>
          </v:shape>
          <o:OLEObject Type="Embed" ProgID="Equation.DSMT4" ShapeID="_x0000_i1026" DrawAspect="Content" ObjectID="_1537269272" r:id="rId21"/>
        </w:object>
      </w:r>
      <w:r w:rsidR="0018033A">
        <w:t xml:space="preserve">                                                                                                                       Eq. (1)</w:t>
      </w:r>
    </w:p>
    <w:p w:rsidR="00C234CC" w:rsidRDefault="00C234CC" w:rsidP="0018033A">
      <w:pPr>
        <w:spacing w:line="276" w:lineRule="auto"/>
      </w:pPr>
    </w:p>
    <w:p w:rsidR="0018033A" w:rsidRPr="0018033A" w:rsidRDefault="0018033A" w:rsidP="00CC3374">
      <w:pPr>
        <w:spacing w:line="276" w:lineRule="auto"/>
        <w:jc w:val="both"/>
      </w:pPr>
      <w:proofErr w:type="gramStart"/>
      <w:r>
        <w:t>where</w:t>
      </w:r>
      <w:proofErr w:type="gramEnd"/>
      <w:r>
        <w:t>, D</w:t>
      </w:r>
      <w:r>
        <w:rPr>
          <w:vertAlign w:val="subscript"/>
        </w:rPr>
        <w:t>A</w:t>
      </w:r>
      <w:r>
        <w:t xml:space="preserve"> or D</w:t>
      </w:r>
      <w:r>
        <w:rPr>
          <w:vertAlign w:val="subscript"/>
        </w:rPr>
        <w:t>b</w:t>
      </w:r>
      <w:r>
        <w:t xml:space="preserve"> is the distribution coefficient of the mentioned element, </w:t>
      </w:r>
      <w:proofErr w:type="spellStart"/>
      <w:r>
        <w:t>C</w:t>
      </w:r>
      <w:r>
        <w:rPr>
          <w:vertAlign w:val="subscript"/>
        </w:rPr>
        <w:t>prec</w:t>
      </w:r>
      <w:proofErr w:type="spellEnd"/>
      <w:r>
        <w:t xml:space="preserve"> is the concentration of the element in the precipitate, </w:t>
      </w:r>
      <w:proofErr w:type="spellStart"/>
      <w:r>
        <w:t>C</w:t>
      </w:r>
      <w:r>
        <w:rPr>
          <w:vertAlign w:val="subscript"/>
        </w:rPr>
        <w:t>aq</w:t>
      </w:r>
      <w:proofErr w:type="spellEnd"/>
      <w:r>
        <w:t xml:space="preserve"> is the concentration of the element in the aqueous solution after precipitation, S</w:t>
      </w:r>
      <w:r>
        <w:rPr>
          <w:vertAlign w:val="subscript"/>
        </w:rPr>
        <w:t>A/B</w:t>
      </w:r>
      <w:r>
        <w:t xml:space="preserve"> is the selectivity coefficient which indicates the selectivity of </w:t>
      </w:r>
      <w:proofErr w:type="spellStart"/>
      <w:r>
        <w:t>A</w:t>
      </w:r>
      <w:proofErr w:type="spellEnd"/>
      <w:r>
        <w:t xml:space="preserve"> over B.</w:t>
      </w:r>
    </w:p>
    <w:p w:rsidR="00A92F80" w:rsidRDefault="000906E0" w:rsidP="00CC3374">
      <w:pPr>
        <w:spacing w:line="276" w:lineRule="auto"/>
        <w:jc w:val="both"/>
      </w:pPr>
      <w:r w:rsidRPr="00E11225">
        <w:t>Table 3</w:t>
      </w:r>
      <w:r w:rsidR="003B5E94">
        <w:t>a and 3b</w:t>
      </w:r>
      <w:r w:rsidR="005C2213">
        <w:t xml:space="preserve"> show</w:t>
      </w:r>
      <w:r w:rsidRPr="00E11225">
        <w:t xml:space="preserve"> the critical pH values for </w:t>
      </w:r>
      <w:proofErr w:type="gramStart"/>
      <w:r w:rsidRPr="00E11225">
        <w:t>Fe(</w:t>
      </w:r>
      <w:proofErr w:type="gramEnd"/>
      <w:r w:rsidRPr="00E11225">
        <w:t>III) removal by comparing all precipitation agents according to precipitation efficiency</w:t>
      </w:r>
      <w:r w:rsidR="0018033A">
        <w:t xml:space="preserve"> and</w:t>
      </w:r>
      <w:r w:rsidR="003B5E94">
        <w:t xml:space="preserve"> indicates the selectivity coefficients of Fe(III) over Sc</w:t>
      </w:r>
      <w:r w:rsidRPr="00E11225">
        <w:t>.</w:t>
      </w:r>
      <w:r w:rsidR="00367B2F" w:rsidRPr="00E11225">
        <w:t xml:space="preserve"> </w:t>
      </w:r>
    </w:p>
    <w:p w:rsidR="00B8613D" w:rsidRDefault="00367B2F" w:rsidP="00CC3374">
      <w:pPr>
        <w:spacing w:line="276" w:lineRule="auto"/>
        <w:jc w:val="both"/>
      </w:pPr>
      <w:r w:rsidRPr="00E11225">
        <w:t>As it can be clearly seen from the Table 3</w:t>
      </w:r>
      <w:r w:rsidR="003B5E94">
        <w:t>a and 3b</w:t>
      </w:r>
      <w:r w:rsidRPr="00E11225">
        <w:t xml:space="preserve">, </w:t>
      </w:r>
      <w:r w:rsidR="005C2213">
        <w:t>in</w:t>
      </w:r>
      <w:r w:rsidR="000203B6">
        <w:t xml:space="preserve"> all cases, ammonia </w:t>
      </w:r>
      <w:r w:rsidR="006D5C91">
        <w:t xml:space="preserve">solution </w:t>
      </w:r>
      <w:r w:rsidR="000203B6">
        <w:t>showed superior selectivity when it compared to the other precipitation solutions. It is obvious that t</w:t>
      </w:r>
      <w:r w:rsidR="003C2820">
        <w:t>he most efficient</w:t>
      </w:r>
      <w:r w:rsidRPr="00E11225">
        <w:t xml:space="preserve"> precipitation</w:t>
      </w:r>
      <w:r w:rsidR="003C2820">
        <w:t xml:space="preserve"> agent for </w:t>
      </w:r>
      <w:r w:rsidR="00DA3399">
        <w:t xml:space="preserve">partial and </w:t>
      </w:r>
      <w:r w:rsidR="00A776F2">
        <w:t>nearly</w:t>
      </w:r>
      <w:r w:rsidR="00DA3399">
        <w:t xml:space="preserve"> complete </w:t>
      </w:r>
      <w:proofErr w:type="gramStart"/>
      <w:r w:rsidR="003C2820">
        <w:t>Fe(</w:t>
      </w:r>
      <w:proofErr w:type="gramEnd"/>
      <w:r w:rsidR="003C2820">
        <w:t>III) removal whilst</w:t>
      </w:r>
      <w:r w:rsidRPr="00E11225">
        <w:t xml:space="preserve"> keeping Sc</w:t>
      </w:r>
      <w:r w:rsidR="006D5C91">
        <w:t xml:space="preserve"> and the other recoverable precious ions</w:t>
      </w:r>
      <w:r w:rsidRPr="00E11225">
        <w:t xml:space="preserve"> in the</w:t>
      </w:r>
      <w:r w:rsidR="003C2820">
        <w:t xml:space="preserve"> solution</w:t>
      </w:r>
      <w:r w:rsidRPr="00E11225">
        <w:t xml:space="preserve"> </w:t>
      </w:r>
      <w:r w:rsidR="003C2820">
        <w:t>is</w:t>
      </w:r>
      <w:r w:rsidRPr="00E11225">
        <w:t xml:space="preserve"> ammonia </w:t>
      </w:r>
      <w:r w:rsidR="006D5C91">
        <w:t xml:space="preserve">solution </w:t>
      </w:r>
      <w:r w:rsidR="003C2820">
        <w:t>with</w:t>
      </w:r>
      <w:r w:rsidRPr="00E11225">
        <w:t xml:space="preserve">in the pH range </w:t>
      </w:r>
      <w:r w:rsidR="003C2820">
        <w:t>of</w:t>
      </w:r>
      <w:r w:rsidRPr="00E11225">
        <w:t xml:space="preserve"> 3.</w:t>
      </w:r>
      <w:r w:rsidR="00BA1349">
        <w:t>3</w:t>
      </w:r>
      <w:r w:rsidR="00DA3399">
        <w:t>-3.6</w:t>
      </w:r>
      <w:r w:rsidRPr="00E11225">
        <w:t>.</w:t>
      </w:r>
      <w:r w:rsidR="006A3AF7">
        <w:t xml:space="preserve"> </w:t>
      </w:r>
    </w:p>
    <w:p w:rsidR="00C234CC" w:rsidRDefault="00C234CC" w:rsidP="00CC3374">
      <w:pPr>
        <w:spacing w:line="276" w:lineRule="auto"/>
        <w:jc w:val="both"/>
      </w:pPr>
    </w:p>
    <w:p w:rsidR="00D81911" w:rsidRPr="00E11225" w:rsidRDefault="00D81911" w:rsidP="00D81911">
      <w:pPr>
        <w:spacing w:line="276" w:lineRule="auto"/>
        <w:jc w:val="center"/>
      </w:pPr>
      <w:r w:rsidRPr="00E11225">
        <w:t>Table 3</w:t>
      </w:r>
      <w:r>
        <w:t>a</w:t>
      </w:r>
      <w:r w:rsidRPr="00E11225">
        <w:t>. Critical pH values for</w:t>
      </w:r>
      <w:r w:rsidR="00DA3399">
        <w:t xml:space="preserve"> 70</w:t>
      </w:r>
      <w:r>
        <w:t>%</w:t>
      </w:r>
      <w:r w:rsidRPr="00E11225">
        <w:t xml:space="preserve"> </w:t>
      </w:r>
      <w:proofErr w:type="gramStart"/>
      <w:r w:rsidRPr="00E11225">
        <w:t>Fe(</w:t>
      </w:r>
      <w:proofErr w:type="gramEnd"/>
      <w:r w:rsidRPr="00E11225">
        <w:t>III) removal from the system by hydroxide precipitation and precipitation % of the constituent ions</w:t>
      </w:r>
      <w:r w:rsidR="007E1693">
        <w:t xml:space="preserve"> with selectivity of Fe over Sc</w:t>
      </w:r>
    </w:p>
    <w:tbl>
      <w:tblPr>
        <w:tblStyle w:val="Tabellenraster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63"/>
        <w:gridCol w:w="1260"/>
        <w:gridCol w:w="1102"/>
        <w:gridCol w:w="1097"/>
        <w:gridCol w:w="1093"/>
        <w:gridCol w:w="1074"/>
        <w:gridCol w:w="1114"/>
        <w:gridCol w:w="969"/>
      </w:tblGrid>
      <w:tr w:rsidR="003B5E94" w:rsidRPr="00E11225" w:rsidTr="003B5E94">
        <w:trPr>
          <w:jc w:val="center"/>
        </w:trPr>
        <w:tc>
          <w:tcPr>
            <w:tcW w:w="1363" w:type="dxa"/>
            <w:tcBorders>
              <w:bottom w:val="single" w:sz="4" w:space="0" w:color="auto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Precipitation Agent</w:t>
            </w:r>
          </w:p>
        </w:tc>
        <w:tc>
          <w:tcPr>
            <w:tcW w:w="1260" w:type="dxa"/>
            <w:tcBorders>
              <w:left w:val="nil"/>
              <w:bottom w:val="single" w:sz="4" w:space="0" w:color="auto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pH</w:t>
            </w:r>
          </w:p>
        </w:tc>
        <w:tc>
          <w:tcPr>
            <w:tcW w:w="1102" w:type="dxa"/>
            <w:tcBorders>
              <w:left w:val="nil"/>
              <w:bottom w:val="single" w:sz="4" w:space="0" w:color="auto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gramStart"/>
            <w:r w:rsidRPr="00CC3374">
              <w:rPr>
                <w:rFonts w:cs="Helvetica"/>
                <w:shd w:val="clear" w:color="auto" w:fill="FFFFFF"/>
              </w:rPr>
              <w:t>Fe(</w:t>
            </w:r>
            <w:proofErr w:type="gramEnd"/>
            <w:r w:rsidRPr="00CC3374">
              <w:rPr>
                <w:rFonts w:cs="Helvetica"/>
                <w:shd w:val="clear" w:color="auto" w:fill="FFFFFF"/>
              </w:rPr>
              <w:t>%)</w:t>
            </w:r>
          </w:p>
        </w:tc>
        <w:tc>
          <w:tcPr>
            <w:tcW w:w="1097" w:type="dxa"/>
            <w:tcBorders>
              <w:left w:val="nil"/>
              <w:bottom w:val="single" w:sz="4" w:space="0" w:color="auto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gramStart"/>
            <w:r w:rsidRPr="00CC3374">
              <w:rPr>
                <w:rFonts w:cs="Helvetica"/>
                <w:shd w:val="clear" w:color="auto" w:fill="FFFFFF"/>
              </w:rPr>
              <w:t>Sc(</w:t>
            </w:r>
            <w:proofErr w:type="gramEnd"/>
            <w:r w:rsidRPr="00CC3374">
              <w:rPr>
                <w:rFonts w:cs="Helvetica"/>
                <w:shd w:val="clear" w:color="auto" w:fill="FFFFFF"/>
              </w:rPr>
              <w:t>%)</w:t>
            </w:r>
          </w:p>
        </w:tc>
        <w:tc>
          <w:tcPr>
            <w:tcW w:w="1093" w:type="dxa"/>
            <w:tcBorders>
              <w:left w:val="nil"/>
              <w:bottom w:val="single" w:sz="4" w:space="0" w:color="auto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gramStart"/>
            <w:r w:rsidRPr="00CC3374">
              <w:rPr>
                <w:rFonts w:cs="Helvetica"/>
                <w:shd w:val="clear" w:color="auto" w:fill="FFFFFF"/>
              </w:rPr>
              <w:t>Al(</w:t>
            </w:r>
            <w:proofErr w:type="gramEnd"/>
            <w:r w:rsidRPr="00CC3374">
              <w:rPr>
                <w:rFonts w:cs="Helvetica"/>
                <w:shd w:val="clear" w:color="auto" w:fill="FFFFFF"/>
              </w:rPr>
              <w:t>%)</w:t>
            </w:r>
          </w:p>
        </w:tc>
        <w:tc>
          <w:tcPr>
            <w:tcW w:w="1074" w:type="dxa"/>
            <w:tcBorders>
              <w:left w:val="nil"/>
              <w:bottom w:val="single" w:sz="4" w:space="0" w:color="auto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gramStart"/>
            <w:r w:rsidRPr="00CC3374">
              <w:rPr>
                <w:rFonts w:cs="Helvetica"/>
                <w:shd w:val="clear" w:color="auto" w:fill="FFFFFF"/>
              </w:rPr>
              <w:t>Y(</w:t>
            </w:r>
            <w:proofErr w:type="gramEnd"/>
            <w:r w:rsidRPr="00CC3374">
              <w:rPr>
                <w:rFonts w:cs="Helvetica"/>
                <w:shd w:val="clear" w:color="auto" w:fill="FFFFFF"/>
              </w:rPr>
              <w:t>%)</w:t>
            </w:r>
          </w:p>
        </w:tc>
        <w:tc>
          <w:tcPr>
            <w:tcW w:w="1114" w:type="dxa"/>
            <w:tcBorders>
              <w:left w:val="nil"/>
              <w:bottom w:val="single" w:sz="4" w:space="0" w:color="auto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spellStart"/>
            <w:proofErr w:type="gramStart"/>
            <w:r w:rsidRPr="00CC3374">
              <w:rPr>
                <w:rFonts w:cs="Helvetica"/>
                <w:shd w:val="clear" w:color="auto" w:fill="FFFFFF"/>
              </w:rPr>
              <w:t>Nd</w:t>
            </w:r>
            <w:proofErr w:type="spellEnd"/>
            <w:r w:rsidRPr="00CC3374">
              <w:rPr>
                <w:rFonts w:cs="Helvetica"/>
                <w:shd w:val="clear" w:color="auto" w:fill="FFFFFF"/>
              </w:rPr>
              <w:t>(</w:t>
            </w:r>
            <w:proofErr w:type="gramEnd"/>
            <w:r w:rsidRPr="00CC3374">
              <w:rPr>
                <w:rFonts w:cs="Helvetica"/>
                <w:shd w:val="clear" w:color="auto" w:fill="FFFFFF"/>
              </w:rPr>
              <w:t>%)</w:t>
            </w:r>
          </w:p>
        </w:tc>
        <w:tc>
          <w:tcPr>
            <w:tcW w:w="969" w:type="dxa"/>
            <w:tcBorders>
              <w:left w:val="nil"/>
              <w:bottom w:val="single" w:sz="4" w:space="0" w:color="auto"/>
            </w:tcBorders>
          </w:tcPr>
          <w:p w:rsidR="003B5E94" w:rsidRPr="003B5E9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  <w:vertAlign w:val="subscript"/>
              </w:rPr>
            </w:pPr>
            <w:proofErr w:type="spellStart"/>
            <w:r>
              <w:rPr>
                <w:rFonts w:cs="Helvetica"/>
                <w:shd w:val="clear" w:color="auto" w:fill="FFFFFF"/>
              </w:rPr>
              <w:t>S</w:t>
            </w:r>
            <w:r>
              <w:rPr>
                <w:rFonts w:cs="Helvetica"/>
                <w:shd w:val="clear" w:color="auto" w:fill="FFFFFF"/>
                <w:vertAlign w:val="subscript"/>
              </w:rPr>
              <w:t>Fe</w:t>
            </w:r>
            <w:proofErr w:type="spellEnd"/>
            <w:r>
              <w:rPr>
                <w:rFonts w:cs="Helvetica"/>
                <w:shd w:val="clear" w:color="auto" w:fill="FFFFFF"/>
                <w:vertAlign w:val="subscript"/>
              </w:rPr>
              <w:t>/Sc</w:t>
            </w:r>
          </w:p>
        </w:tc>
      </w:tr>
      <w:tr w:rsidR="003B5E94" w:rsidRPr="00E11225" w:rsidTr="003B5E94">
        <w:trPr>
          <w:jc w:val="center"/>
        </w:trPr>
        <w:tc>
          <w:tcPr>
            <w:tcW w:w="1363" w:type="dxa"/>
            <w:tcBorders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Limestone</w:t>
            </w:r>
          </w:p>
        </w:tc>
        <w:tc>
          <w:tcPr>
            <w:tcW w:w="1260" w:type="dxa"/>
            <w:tcBorders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3.28</w:t>
            </w:r>
          </w:p>
        </w:tc>
        <w:tc>
          <w:tcPr>
            <w:tcW w:w="1102" w:type="dxa"/>
            <w:tcBorders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72.7</w:t>
            </w:r>
          </w:p>
        </w:tc>
        <w:tc>
          <w:tcPr>
            <w:tcW w:w="1097" w:type="dxa"/>
            <w:tcBorders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2.9</w:t>
            </w:r>
          </w:p>
        </w:tc>
        <w:tc>
          <w:tcPr>
            <w:tcW w:w="1093" w:type="dxa"/>
            <w:tcBorders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1.8</w:t>
            </w:r>
          </w:p>
        </w:tc>
        <w:tc>
          <w:tcPr>
            <w:tcW w:w="1074" w:type="dxa"/>
            <w:tcBorders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1.4</w:t>
            </w:r>
          </w:p>
        </w:tc>
        <w:tc>
          <w:tcPr>
            <w:tcW w:w="1114" w:type="dxa"/>
            <w:tcBorders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2.1</w:t>
            </w:r>
          </w:p>
        </w:tc>
        <w:tc>
          <w:tcPr>
            <w:tcW w:w="969" w:type="dxa"/>
            <w:tcBorders>
              <w:left w:val="nil"/>
              <w:bottom w:val="nil"/>
            </w:tcBorders>
          </w:tcPr>
          <w:p w:rsidR="000203B6" w:rsidRDefault="000203B6" w:rsidP="000203B6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8</w:t>
            </w:r>
          </w:p>
        </w:tc>
      </w:tr>
      <w:tr w:rsidR="003B5E94" w:rsidRPr="00E11225" w:rsidTr="003B5E94">
        <w:trPr>
          <w:jc w:val="center"/>
        </w:trPr>
        <w:tc>
          <w:tcPr>
            <w:tcW w:w="1363" w:type="dxa"/>
            <w:tcBorders>
              <w:top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spellStart"/>
            <w:r w:rsidRPr="00CC3374">
              <w:rPr>
                <w:rFonts w:cs="Helvetica"/>
                <w:shd w:val="clear" w:color="auto" w:fill="FFFFFF"/>
              </w:rPr>
              <w:t>NaOH</w:t>
            </w:r>
            <w:proofErr w:type="spellEnd"/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3B5E94" w:rsidRPr="00CC3374" w:rsidRDefault="003B5E94" w:rsidP="00AA54C2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3.</w:t>
            </w:r>
            <w:r>
              <w:rPr>
                <w:rFonts w:cs="Helvetica"/>
                <w:shd w:val="clear" w:color="auto" w:fill="FFFFFF"/>
              </w:rPr>
              <w:t>16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71.3</w:t>
            </w:r>
          </w:p>
        </w:tc>
        <w:tc>
          <w:tcPr>
            <w:tcW w:w="1097" w:type="dxa"/>
            <w:tcBorders>
              <w:top w:val="nil"/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6.4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1.9</w:t>
            </w:r>
          </w:p>
        </w:tc>
        <w:tc>
          <w:tcPr>
            <w:tcW w:w="1074" w:type="dxa"/>
            <w:tcBorders>
              <w:top w:val="nil"/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9.0</w:t>
            </w:r>
          </w:p>
        </w:tc>
        <w:tc>
          <w:tcPr>
            <w:tcW w:w="1114" w:type="dxa"/>
            <w:tcBorders>
              <w:top w:val="nil"/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7.7</w:t>
            </w:r>
          </w:p>
        </w:tc>
        <w:tc>
          <w:tcPr>
            <w:tcW w:w="969" w:type="dxa"/>
            <w:tcBorders>
              <w:top w:val="nil"/>
              <w:left w:val="nil"/>
              <w:bottom w:val="nil"/>
            </w:tcBorders>
          </w:tcPr>
          <w:p w:rsidR="003B5E94" w:rsidRDefault="000203B6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3</w:t>
            </w:r>
          </w:p>
        </w:tc>
      </w:tr>
      <w:tr w:rsidR="003B5E94" w:rsidRPr="00E11225" w:rsidTr="003B5E94">
        <w:trPr>
          <w:jc w:val="center"/>
        </w:trPr>
        <w:tc>
          <w:tcPr>
            <w:tcW w:w="1363" w:type="dxa"/>
            <w:tcBorders>
              <w:top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KOH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3.20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69.7</w:t>
            </w:r>
          </w:p>
        </w:tc>
        <w:tc>
          <w:tcPr>
            <w:tcW w:w="1097" w:type="dxa"/>
            <w:tcBorders>
              <w:top w:val="nil"/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26.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22.4</w:t>
            </w:r>
          </w:p>
        </w:tc>
        <w:tc>
          <w:tcPr>
            <w:tcW w:w="1074" w:type="dxa"/>
            <w:tcBorders>
              <w:top w:val="nil"/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27.7</w:t>
            </w:r>
          </w:p>
        </w:tc>
        <w:tc>
          <w:tcPr>
            <w:tcW w:w="1114" w:type="dxa"/>
            <w:tcBorders>
              <w:top w:val="nil"/>
              <w:left w:val="nil"/>
              <w:bottom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28.1</w:t>
            </w:r>
          </w:p>
        </w:tc>
        <w:tc>
          <w:tcPr>
            <w:tcW w:w="969" w:type="dxa"/>
            <w:tcBorders>
              <w:top w:val="nil"/>
              <w:left w:val="nil"/>
              <w:bottom w:val="nil"/>
            </w:tcBorders>
          </w:tcPr>
          <w:p w:rsidR="003B5E94" w:rsidRDefault="000203B6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6</w:t>
            </w:r>
          </w:p>
        </w:tc>
      </w:tr>
      <w:tr w:rsidR="003B5E94" w:rsidRPr="00E11225" w:rsidTr="003B5E94">
        <w:trPr>
          <w:jc w:val="center"/>
        </w:trPr>
        <w:tc>
          <w:tcPr>
            <w:tcW w:w="1363" w:type="dxa"/>
            <w:tcBorders>
              <w:top w:val="nil"/>
              <w:right w:val="nil"/>
            </w:tcBorders>
          </w:tcPr>
          <w:p w:rsidR="003B5E94" w:rsidRPr="006D5C91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NH</w:t>
            </w:r>
            <w:r w:rsidRPr="00CC3374">
              <w:rPr>
                <w:rFonts w:cs="Helvetica"/>
                <w:shd w:val="clear" w:color="auto" w:fill="FFFFFF"/>
                <w:vertAlign w:val="subscript"/>
              </w:rPr>
              <w:t>3</w:t>
            </w:r>
            <w:r w:rsidR="006D5C91">
              <w:rPr>
                <w:rFonts w:cs="Helvetica"/>
                <w:shd w:val="clear" w:color="auto" w:fill="FFFFFF"/>
              </w:rPr>
              <w:t>(</w:t>
            </w:r>
            <w:proofErr w:type="spellStart"/>
            <w:r w:rsidR="006D5C91">
              <w:rPr>
                <w:rFonts w:cs="Helvetica"/>
                <w:shd w:val="clear" w:color="auto" w:fill="FFFFFF"/>
              </w:rPr>
              <w:t>aq</w:t>
            </w:r>
            <w:proofErr w:type="spellEnd"/>
            <w:r w:rsidR="006D5C91">
              <w:rPr>
                <w:rFonts w:cs="Helvetica"/>
                <w:shd w:val="clear" w:color="auto" w:fill="FFFFFF"/>
              </w:rPr>
              <w:t>)</w:t>
            </w:r>
          </w:p>
        </w:tc>
        <w:tc>
          <w:tcPr>
            <w:tcW w:w="1260" w:type="dxa"/>
            <w:tcBorders>
              <w:top w:val="nil"/>
              <w:left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3.35</w:t>
            </w:r>
          </w:p>
        </w:tc>
        <w:tc>
          <w:tcPr>
            <w:tcW w:w="1102" w:type="dxa"/>
            <w:tcBorders>
              <w:top w:val="nil"/>
              <w:left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73.5</w:t>
            </w:r>
          </w:p>
        </w:tc>
        <w:tc>
          <w:tcPr>
            <w:tcW w:w="1097" w:type="dxa"/>
            <w:tcBorders>
              <w:top w:val="nil"/>
              <w:left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.6</w:t>
            </w:r>
          </w:p>
        </w:tc>
        <w:tc>
          <w:tcPr>
            <w:tcW w:w="1093" w:type="dxa"/>
            <w:tcBorders>
              <w:top w:val="nil"/>
              <w:left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7.4</w:t>
            </w:r>
          </w:p>
        </w:tc>
        <w:tc>
          <w:tcPr>
            <w:tcW w:w="1074" w:type="dxa"/>
            <w:tcBorders>
              <w:top w:val="nil"/>
              <w:left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.4</w:t>
            </w:r>
          </w:p>
        </w:tc>
        <w:tc>
          <w:tcPr>
            <w:tcW w:w="1114" w:type="dxa"/>
            <w:tcBorders>
              <w:top w:val="nil"/>
              <w:left w:val="nil"/>
              <w:right w:val="nil"/>
            </w:tcBorders>
          </w:tcPr>
          <w:p w:rsidR="003B5E94" w:rsidRPr="00CC3374" w:rsidRDefault="003B5E94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.3</w:t>
            </w:r>
          </w:p>
        </w:tc>
        <w:tc>
          <w:tcPr>
            <w:tcW w:w="969" w:type="dxa"/>
            <w:tcBorders>
              <w:top w:val="nil"/>
              <w:left w:val="nil"/>
            </w:tcBorders>
          </w:tcPr>
          <w:p w:rsidR="003B5E94" w:rsidRDefault="000203B6" w:rsidP="00D81911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70</w:t>
            </w:r>
          </w:p>
        </w:tc>
      </w:tr>
    </w:tbl>
    <w:p w:rsidR="00281F83" w:rsidRDefault="00281F83" w:rsidP="00CC3374">
      <w:pPr>
        <w:spacing w:line="276" w:lineRule="auto"/>
        <w:jc w:val="center"/>
      </w:pPr>
    </w:p>
    <w:p w:rsidR="00C234CC" w:rsidRDefault="00C234CC" w:rsidP="00CC3374">
      <w:pPr>
        <w:spacing w:line="276" w:lineRule="auto"/>
        <w:jc w:val="center"/>
      </w:pPr>
    </w:p>
    <w:p w:rsidR="00B8613D" w:rsidRPr="00E11225" w:rsidRDefault="006F57E9" w:rsidP="00CC3374">
      <w:pPr>
        <w:spacing w:line="276" w:lineRule="auto"/>
        <w:jc w:val="center"/>
      </w:pPr>
      <w:r w:rsidRPr="00E11225">
        <w:t>Table 3</w:t>
      </w:r>
      <w:r w:rsidR="00D81911">
        <w:t>b</w:t>
      </w:r>
      <w:r w:rsidRPr="00E11225">
        <w:t xml:space="preserve">. Critical pH values for </w:t>
      </w:r>
      <w:r w:rsidR="00DA3399">
        <w:t>above 90</w:t>
      </w:r>
      <w:r w:rsidR="00D81911">
        <w:t xml:space="preserve">% </w:t>
      </w:r>
      <w:proofErr w:type="gramStart"/>
      <w:r w:rsidRPr="00E11225">
        <w:t>Fe(</w:t>
      </w:r>
      <w:proofErr w:type="gramEnd"/>
      <w:r w:rsidRPr="00E11225">
        <w:t>III) removal from the system by hydroxide precipitation and precipitation % of the constituent ions</w:t>
      </w:r>
      <w:r w:rsidR="007E1693" w:rsidRPr="007E1693">
        <w:t xml:space="preserve"> </w:t>
      </w:r>
      <w:r w:rsidR="007E1693">
        <w:t>with selectivity of Fe over Sc</w:t>
      </w:r>
    </w:p>
    <w:tbl>
      <w:tblPr>
        <w:tblStyle w:val="Tabellenraster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63"/>
        <w:gridCol w:w="1260"/>
        <w:gridCol w:w="1102"/>
        <w:gridCol w:w="1097"/>
        <w:gridCol w:w="1093"/>
        <w:gridCol w:w="1074"/>
        <w:gridCol w:w="1114"/>
        <w:gridCol w:w="969"/>
      </w:tblGrid>
      <w:tr w:rsidR="000203B6" w:rsidRPr="00E11225" w:rsidTr="000203B6">
        <w:trPr>
          <w:jc w:val="center"/>
        </w:trPr>
        <w:tc>
          <w:tcPr>
            <w:tcW w:w="1363" w:type="dxa"/>
            <w:tcBorders>
              <w:bottom w:val="single" w:sz="4" w:space="0" w:color="auto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Precipitation Agent</w:t>
            </w:r>
          </w:p>
        </w:tc>
        <w:tc>
          <w:tcPr>
            <w:tcW w:w="1260" w:type="dxa"/>
            <w:tcBorders>
              <w:left w:val="nil"/>
              <w:bottom w:val="single" w:sz="4" w:space="0" w:color="auto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pH</w:t>
            </w:r>
          </w:p>
        </w:tc>
        <w:tc>
          <w:tcPr>
            <w:tcW w:w="1102" w:type="dxa"/>
            <w:tcBorders>
              <w:left w:val="nil"/>
              <w:bottom w:val="single" w:sz="4" w:space="0" w:color="auto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gramStart"/>
            <w:r w:rsidRPr="00CC3374">
              <w:rPr>
                <w:rFonts w:cs="Helvetica"/>
                <w:shd w:val="clear" w:color="auto" w:fill="FFFFFF"/>
              </w:rPr>
              <w:t>Fe(</w:t>
            </w:r>
            <w:proofErr w:type="gramEnd"/>
            <w:r w:rsidRPr="00CC3374">
              <w:rPr>
                <w:rFonts w:cs="Helvetica"/>
                <w:shd w:val="clear" w:color="auto" w:fill="FFFFFF"/>
              </w:rPr>
              <w:t>%)</w:t>
            </w:r>
          </w:p>
        </w:tc>
        <w:tc>
          <w:tcPr>
            <w:tcW w:w="1097" w:type="dxa"/>
            <w:tcBorders>
              <w:left w:val="nil"/>
              <w:bottom w:val="single" w:sz="4" w:space="0" w:color="auto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gramStart"/>
            <w:r w:rsidRPr="00CC3374">
              <w:rPr>
                <w:rFonts w:cs="Helvetica"/>
                <w:shd w:val="clear" w:color="auto" w:fill="FFFFFF"/>
              </w:rPr>
              <w:t>Sc(</w:t>
            </w:r>
            <w:proofErr w:type="gramEnd"/>
            <w:r w:rsidRPr="00CC3374">
              <w:rPr>
                <w:rFonts w:cs="Helvetica"/>
                <w:shd w:val="clear" w:color="auto" w:fill="FFFFFF"/>
              </w:rPr>
              <w:t>%)</w:t>
            </w:r>
          </w:p>
        </w:tc>
        <w:tc>
          <w:tcPr>
            <w:tcW w:w="1093" w:type="dxa"/>
            <w:tcBorders>
              <w:left w:val="nil"/>
              <w:bottom w:val="single" w:sz="4" w:space="0" w:color="auto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gramStart"/>
            <w:r w:rsidRPr="00CC3374">
              <w:rPr>
                <w:rFonts w:cs="Helvetica"/>
                <w:shd w:val="clear" w:color="auto" w:fill="FFFFFF"/>
              </w:rPr>
              <w:t>Al(</w:t>
            </w:r>
            <w:proofErr w:type="gramEnd"/>
            <w:r w:rsidRPr="00CC3374">
              <w:rPr>
                <w:rFonts w:cs="Helvetica"/>
                <w:shd w:val="clear" w:color="auto" w:fill="FFFFFF"/>
              </w:rPr>
              <w:t>%)</w:t>
            </w:r>
          </w:p>
        </w:tc>
        <w:tc>
          <w:tcPr>
            <w:tcW w:w="1074" w:type="dxa"/>
            <w:tcBorders>
              <w:left w:val="nil"/>
              <w:bottom w:val="single" w:sz="4" w:space="0" w:color="auto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gramStart"/>
            <w:r w:rsidRPr="00CC3374">
              <w:rPr>
                <w:rFonts w:cs="Helvetica"/>
                <w:shd w:val="clear" w:color="auto" w:fill="FFFFFF"/>
              </w:rPr>
              <w:t>Y(</w:t>
            </w:r>
            <w:proofErr w:type="gramEnd"/>
            <w:r w:rsidRPr="00CC3374">
              <w:rPr>
                <w:rFonts w:cs="Helvetica"/>
                <w:shd w:val="clear" w:color="auto" w:fill="FFFFFF"/>
              </w:rPr>
              <w:t>%)</w:t>
            </w:r>
          </w:p>
        </w:tc>
        <w:tc>
          <w:tcPr>
            <w:tcW w:w="1114" w:type="dxa"/>
            <w:tcBorders>
              <w:left w:val="nil"/>
              <w:bottom w:val="single" w:sz="4" w:space="0" w:color="auto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spellStart"/>
            <w:proofErr w:type="gramStart"/>
            <w:r w:rsidRPr="00CC3374">
              <w:rPr>
                <w:rFonts w:cs="Helvetica"/>
                <w:shd w:val="clear" w:color="auto" w:fill="FFFFFF"/>
              </w:rPr>
              <w:t>Nd</w:t>
            </w:r>
            <w:proofErr w:type="spellEnd"/>
            <w:r w:rsidRPr="00CC3374">
              <w:rPr>
                <w:rFonts w:cs="Helvetica"/>
                <w:shd w:val="clear" w:color="auto" w:fill="FFFFFF"/>
              </w:rPr>
              <w:t>(</w:t>
            </w:r>
            <w:proofErr w:type="gramEnd"/>
            <w:r w:rsidRPr="00CC3374">
              <w:rPr>
                <w:rFonts w:cs="Helvetica"/>
                <w:shd w:val="clear" w:color="auto" w:fill="FFFFFF"/>
              </w:rPr>
              <w:t>%)</w:t>
            </w:r>
          </w:p>
        </w:tc>
        <w:tc>
          <w:tcPr>
            <w:tcW w:w="969" w:type="dxa"/>
            <w:tcBorders>
              <w:left w:val="nil"/>
              <w:bottom w:val="single" w:sz="4" w:space="0" w:color="auto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spellStart"/>
            <w:r>
              <w:rPr>
                <w:rFonts w:cs="Helvetica"/>
                <w:shd w:val="clear" w:color="auto" w:fill="FFFFFF"/>
              </w:rPr>
              <w:t>S</w:t>
            </w:r>
            <w:r>
              <w:rPr>
                <w:rFonts w:cs="Helvetica"/>
                <w:shd w:val="clear" w:color="auto" w:fill="FFFFFF"/>
                <w:vertAlign w:val="subscript"/>
              </w:rPr>
              <w:t>Fe</w:t>
            </w:r>
            <w:proofErr w:type="spellEnd"/>
            <w:r>
              <w:rPr>
                <w:rFonts w:cs="Helvetica"/>
                <w:shd w:val="clear" w:color="auto" w:fill="FFFFFF"/>
                <w:vertAlign w:val="subscript"/>
              </w:rPr>
              <w:t>/Sc</w:t>
            </w:r>
          </w:p>
        </w:tc>
      </w:tr>
      <w:tr w:rsidR="000203B6" w:rsidRPr="00E11225" w:rsidTr="000203B6">
        <w:trPr>
          <w:jc w:val="center"/>
        </w:trPr>
        <w:tc>
          <w:tcPr>
            <w:tcW w:w="1363" w:type="dxa"/>
            <w:tcBorders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Limestone</w:t>
            </w:r>
          </w:p>
        </w:tc>
        <w:tc>
          <w:tcPr>
            <w:tcW w:w="1260" w:type="dxa"/>
            <w:tcBorders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3.54</w:t>
            </w:r>
          </w:p>
        </w:tc>
        <w:tc>
          <w:tcPr>
            <w:tcW w:w="1102" w:type="dxa"/>
            <w:tcBorders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95.1</w:t>
            </w:r>
          </w:p>
        </w:tc>
        <w:tc>
          <w:tcPr>
            <w:tcW w:w="1097" w:type="dxa"/>
            <w:tcBorders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17</w:t>
            </w:r>
            <w:r>
              <w:rPr>
                <w:rFonts w:cs="Helvetica"/>
                <w:shd w:val="clear" w:color="auto" w:fill="FFFFFF"/>
              </w:rPr>
              <w:t>.0</w:t>
            </w:r>
          </w:p>
        </w:tc>
        <w:tc>
          <w:tcPr>
            <w:tcW w:w="1093" w:type="dxa"/>
            <w:tcBorders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14.8</w:t>
            </w:r>
          </w:p>
        </w:tc>
        <w:tc>
          <w:tcPr>
            <w:tcW w:w="1074" w:type="dxa"/>
            <w:tcBorders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15.1</w:t>
            </w:r>
          </w:p>
        </w:tc>
        <w:tc>
          <w:tcPr>
            <w:tcW w:w="1114" w:type="dxa"/>
            <w:tcBorders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17.1</w:t>
            </w:r>
          </w:p>
        </w:tc>
        <w:tc>
          <w:tcPr>
            <w:tcW w:w="969" w:type="dxa"/>
            <w:tcBorders>
              <w:left w:val="nil"/>
              <w:bottom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95</w:t>
            </w:r>
          </w:p>
        </w:tc>
      </w:tr>
      <w:tr w:rsidR="000203B6" w:rsidRPr="00E11225" w:rsidTr="000203B6">
        <w:trPr>
          <w:jc w:val="center"/>
        </w:trPr>
        <w:tc>
          <w:tcPr>
            <w:tcW w:w="1363" w:type="dxa"/>
            <w:tcBorders>
              <w:top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Limestone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3.83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95.6</w:t>
            </w:r>
          </w:p>
        </w:tc>
        <w:tc>
          <w:tcPr>
            <w:tcW w:w="1097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18.7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15.8</w:t>
            </w:r>
          </w:p>
        </w:tc>
        <w:tc>
          <w:tcPr>
            <w:tcW w:w="1074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18.9</w:t>
            </w:r>
          </w:p>
        </w:tc>
        <w:tc>
          <w:tcPr>
            <w:tcW w:w="1114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17.4</w:t>
            </w:r>
          </w:p>
        </w:tc>
        <w:tc>
          <w:tcPr>
            <w:tcW w:w="969" w:type="dxa"/>
            <w:tcBorders>
              <w:top w:val="nil"/>
              <w:left w:val="nil"/>
              <w:bottom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94</w:t>
            </w:r>
          </w:p>
        </w:tc>
      </w:tr>
      <w:tr w:rsidR="000203B6" w:rsidRPr="00E11225" w:rsidTr="000203B6">
        <w:trPr>
          <w:jc w:val="center"/>
        </w:trPr>
        <w:tc>
          <w:tcPr>
            <w:tcW w:w="1363" w:type="dxa"/>
            <w:tcBorders>
              <w:top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spellStart"/>
            <w:r w:rsidRPr="00CC3374">
              <w:rPr>
                <w:rFonts w:cs="Helvetica"/>
                <w:shd w:val="clear" w:color="auto" w:fill="FFFFFF"/>
              </w:rPr>
              <w:t>NaOH</w:t>
            </w:r>
            <w:proofErr w:type="spellEnd"/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3.40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94.6</w:t>
            </w:r>
          </w:p>
        </w:tc>
        <w:tc>
          <w:tcPr>
            <w:tcW w:w="1097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22.1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18.7</w:t>
            </w:r>
          </w:p>
        </w:tc>
        <w:tc>
          <w:tcPr>
            <w:tcW w:w="1074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23.6</w:t>
            </w:r>
          </w:p>
        </w:tc>
        <w:tc>
          <w:tcPr>
            <w:tcW w:w="1114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23.1</w:t>
            </w:r>
          </w:p>
        </w:tc>
        <w:tc>
          <w:tcPr>
            <w:tcW w:w="969" w:type="dxa"/>
            <w:tcBorders>
              <w:top w:val="nil"/>
              <w:left w:val="nil"/>
              <w:bottom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62</w:t>
            </w:r>
          </w:p>
        </w:tc>
      </w:tr>
      <w:tr w:rsidR="000203B6" w:rsidRPr="00E11225" w:rsidTr="000203B6">
        <w:trPr>
          <w:jc w:val="center"/>
        </w:trPr>
        <w:tc>
          <w:tcPr>
            <w:tcW w:w="1363" w:type="dxa"/>
            <w:tcBorders>
              <w:top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spellStart"/>
            <w:r w:rsidRPr="00CC3374">
              <w:rPr>
                <w:rFonts w:cs="Helvetica"/>
                <w:shd w:val="clear" w:color="auto" w:fill="FFFFFF"/>
              </w:rPr>
              <w:t>NaOH</w:t>
            </w:r>
            <w:proofErr w:type="spellEnd"/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3.57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97.1</w:t>
            </w:r>
          </w:p>
        </w:tc>
        <w:tc>
          <w:tcPr>
            <w:tcW w:w="1097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28.4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22.3</w:t>
            </w:r>
          </w:p>
        </w:tc>
        <w:tc>
          <w:tcPr>
            <w:tcW w:w="1074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25.4</w:t>
            </w:r>
          </w:p>
        </w:tc>
        <w:tc>
          <w:tcPr>
            <w:tcW w:w="1114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24.3</w:t>
            </w:r>
          </w:p>
        </w:tc>
        <w:tc>
          <w:tcPr>
            <w:tcW w:w="969" w:type="dxa"/>
            <w:tcBorders>
              <w:top w:val="nil"/>
              <w:left w:val="nil"/>
              <w:bottom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84</w:t>
            </w:r>
          </w:p>
        </w:tc>
      </w:tr>
      <w:tr w:rsidR="000203B6" w:rsidRPr="00E11225" w:rsidTr="000203B6">
        <w:trPr>
          <w:jc w:val="center"/>
        </w:trPr>
        <w:tc>
          <w:tcPr>
            <w:tcW w:w="1363" w:type="dxa"/>
            <w:tcBorders>
              <w:top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KOH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3.68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96.7</w:t>
            </w:r>
          </w:p>
        </w:tc>
        <w:tc>
          <w:tcPr>
            <w:tcW w:w="1097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28.9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24.1</w:t>
            </w:r>
          </w:p>
        </w:tc>
        <w:tc>
          <w:tcPr>
            <w:tcW w:w="1074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29.3</w:t>
            </w:r>
          </w:p>
        </w:tc>
        <w:tc>
          <w:tcPr>
            <w:tcW w:w="1114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28.9</w:t>
            </w:r>
          </w:p>
        </w:tc>
        <w:tc>
          <w:tcPr>
            <w:tcW w:w="969" w:type="dxa"/>
            <w:tcBorders>
              <w:top w:val="nil"/>
              <w:left w:val="nil"/>
              <w:bottom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72</w:t>
            </w:r>
          </w:p>
        </w:tc>
      </w:tr>
      <w:tr w:rsidR="000203B6" w:rsidRPr="00E11225" w:rsidTr="000203B6">
        <w:trPr>
          <w:jc w:val="center"/>
        </w:trPr>
        <w:tc>
          <w:tcPr>
            <w:tcW w:w="1363" w:type="dxa"/>
            <w:tcBorders>
              <w:top w:val="nil"/>
              <w:bottom w:val="nil"/>
              <w:right w:val="nil"/>
            </w:tcBorders>
          </w:tcPr>
          <w:p w:rsidR="000203B6" w:rsidRPr="006D5C91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NH</w:t>
            </w:r>
            <w:r w:rsidRPr="00CC3374">
              <w:rPr>
                <w:rFonts w:cs="Helvetica"/>
                <w:shd w:val="clear" w:color="auto" w:fill="FFFFFF"/>
                <w:vertAlign w:val="subscript"/>
              </w:rPr>
              <w:t>3</w:t>
            </w:r>
            <w:r w:rsidR="006D5C91">
              <w:rPr>
                <w:rFonts w:cs="Helvetica"/>
                <w:shd w:val="clear" w:color="auto" w:fill="FFFFFF"/>
              </w:rPr>
              <w:t>(</w:t>
            </w:r>
            <w:proofErr w:type="spellStart"/>
            <w:r w:rsidR="006D5C91">
              <w:rPr>
                <w:rFonts w:cs="Helvetica"/>
                <w:shd w:val="clear" w:color="auto" w:fill="FFFFFF"/>
              </w:rPr>
              <w:t>aq</w:t>
            </w:r>
            <w:proofErr w:type="spellEnd"/>
            <w:r w:rsidR="006D5C91">
              <w:rPr>
                <w:rFonts w:cs="Helvetica"/>
                <w:shd w:val="clear" w:color="auto" w:fill="FFFFFF"/>
              </w:rPr>
              <w:t>)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3.48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92.1</w:t>
            </w:r>
          </w:p>
        </w:tc>
        <w:tc>
          <w:tcPr>
            <w:tcW w:w="1097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4.0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8.4</w:t>
            </w:r>
          </w:p>
        </w:tc>
        <w:tc>
          <w:tcPr>
            <w:tcW w:w="1074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.9</w:t>
            </w:r>
          </w:p>
        </w:tc>
        <w:tc>
          <w:tcPr>
            <w:tcW w:w="1114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1.9</w:t>
            </w:r>
          </w:p>
        </w:tc>
        <w:tc>
          <w:tcPr>
            <w:tcW w:w="969" w:type="dxa"/>
            <w:tcBorders>
              <w:top w:val="nil"/>
              <w:left w:val="nil"/>
              <w:bottom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280</w:t>
            </w:r>
          </w:p>
        </w:tc>
      </w:tr>
      <w:tr w:rsidR="000203B6" w:rsidRPr="00E11225" w:rsidTr="000203B6">
        <w:trPr>
          <w:jc w:val="center"/>
        </w:trPr>
        <w:tc>
          <w:tcPr>
            <w:tcW w:w="1363" w:type="dxa"/>
            <w:tcBorders>
              <w:top w:val="nil"/>
              <w:bottom w:val="nil"/>
              <w:right w:val="nil"/>
            </w:tcBorders>
          </w:tcPr>
          <w:p w:rsidR="000203B6" w:rsidRPr="00CC3374" w:rsidRDefault="006D5C91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NH</w:t>
            </w:r>
            <w:r w:rsidRPr="00CC3374">
              <w:rPr>
                <w:rFonts w:cs="Helvetica"/>
                <w:shd w:val="clear" w:color="auto" w:fill="FFFFFF"/>
                <w:vertAlign w:val="subscript"/>
              </w:rPr>
              <w:t>3</w:t>
            </w:r>
            <w:r>
              <w:rPr>
                <w:rFonts w:cs="Helvetica"/>
                <w:shd w:val="clear" w:color="auto" w:fill="FFFFFF"/>
              </w:rPr>
              <w:t>(</w:t>
            </w:r>
            <w:proofErr w:type="spellStart"/>
            <w:r>
              <w:rPr>
                <w:rFonts w:cs="Helvetica"/>
                <w:shd w:val="clear" w:color="auto" w:fill="FFFFFF"/>
              </w:rPr>
              <w:t>aq</w:t>
            </w:r>
            <w:proofErr w:type="spellEnd"/>
            <w:r>
              <w:rPr>
                <w:rFonts w:cs="Helvetica"/>
                <w:shd w:val="clear" w:color="auto" w:fill="FFFFFF"/>
              </w:rPr>
              <w:t>)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3.65</w:t>
            </w:r>
          </w:p>
        </w:tc>
        <w:tc>
          <w:tcPr>
            <w:tcW w:w="1102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96.6</w:t>
            </w:r>
          </w:p>
        </w:tc>
        <w:tc>
          <w:tcPr>
            <w:tcW w:w="1097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8.9</w:t>
            </w:r>
          </w:p>
        </w:tc>
        <w:tc>
          <w:tcPr>
            <w:tcW w:w="1093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16.7</w:t>
            </w:r>
          </w:p>
        </w:tc>
        <w:tc>
          <w:tcPr>
            <w:tcW w:w="1074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6.7</w:t>
            </w:r>
          </w:p>
        </w:tc>
        <w:tc>
          <w:tcPr>
            <w:tcW w:w="1114" w:type="dxa"/>
            <w:tcBorders>
              <w:top w:val="nil"/>
              <w:left w:val="nil"/>
              <w:bottom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7.6</w:t>
            </w:r>
          </w:p>
        </w:tc>
        <w:tc>
          <w:tcPr>
            <w:tcW w:w="969" w:type="dxa"/>
            <w:tcBorders>
              <w:top w:val="nil"/>
              <w:left w:val="nil"/>
              <w:bottom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291</w:t>
            </w:r>
          </w:p>
        </w:tc>
      </w:tr>
      <w:tr w:rsidR="000203B6" w:rsidRPr="00E11225" w:rsidTr="000203B6">
        <w:trPr>
          <w:jc w:val="center"/>
        </w:trPr>
        <w:tc>
          <w:tcPr>
            <w:tcW w:w="1363" w:type="dxa"/>
            <w:tcBorders>
              <w:top w:val="nil"/>
              <w:right w:val="nil"/>
            </w:tcBorders>
          </w:tcPr>
          <w:p w:rsidR="000203B6" w:rsidRPr="00CC3374" w:rsidRDefault="006D5C91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NH</w:t>
            </w:r>
            <w:r w:rsidRPr="00CC3374">
              <w:rPr>
                <w:rFonts w:cs="Helvetica"/>
                <w:shd w:val="clear" w:color="auto" w:fill="FFFFFF"/>
                <w:vertAlign w:val="subscript"/>
              </w:rPr>
              <w:t>3</w:t>
            </w:r>
            <w:r>
              <w:rPr>
                <w:rFonts w:cs="Helvetica"/>
                <w:shd w:val="clear" w:color="auto" w:fill="FFFFFF"/>
              </w:rPr>
              <w:t>(</w:t>
            </w:r>
            <w:proofErr w:type="spellStart"/>
            <w:r>
              <w:rPr>
                <w:rFonts w:cs="Helvetica"/>
                <w:shd w:val="clear" w:color="auto" w:fill="FFFFFF"/>
              </w:rPr>
              <w:t>aq</w:t>
            </w:r>
            <w:proofErr w:type="spellEnd"/>
            <w:r>
              <w:rPr>
                <w:rFonts w:cs="Helvetica"/>
                <w:shd w:val="clear" w:color="auto" w:fill="FFFFFF"/>
              </w:rPr>
              <w:t>)</w:t>
            </w:r>
          </w:p>
        </w:tc>
        <w:tc>
          <w:tcPr>
            <w:tcW w:w="1260" w:type="dxa"/>
            <w:tcBorders>
              <w:top w:val="nil"/>
              <w:left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3.82</w:t>
            </w:r>
          </w:p>
        </w:tc>
        <w:tc>
          <w:tcPr>
            <w:tcW w:w="1102" w:type="dxa"/>
            <w:tcBorders>
              <w:top w:val="nil"/>
              <w:left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98.1</w:t>
            </w:r>
          </w:p>
        </w:tc>
        <w:tc>
          <w:tcPr>
            <w:tcW w:w="1097" w:type="dxa"/>
            <w:tcBorders>
              <w:top w:val="nil"/>
              <w:left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20.4</w:t>
            </w:r>
          </w:p>
        </w:tc>
        <w:tc>
          <w:tcPr>
            <w:tcW w:w="1093" w:type="dxa"/>
            <w:tcBorders>
              <w:top w:val="nil"/>
              <w:left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18.7</w:t>
            </w:r>
          </w:p>
        </w:tc>
        <w:tc>
          <w:tcPr>
            <w:tcW w:w="1074" w:type="dxa"/>
            <w:tcBorders>
              <w:top w:val="nil"/>
              <w:left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12.3</w:t>
            </w:r>
          </w:p>
        </w:tc>
        <w:tc>
          <w:tcPr>
            <w:tcW w:w="1114" w:type="dxa"/>
            <w:tcBorders>
              <w:top w:val="nil"/>
              <w:left w:val="nil"/>
              <w:righ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11.8</w:t>
            </w:r>
          </w:p>
        </w:tc>
        <w:tc>
          <w:tcPr>
            <w:tcW w:w="969" w:type="dxa"/>
            <w:tcBorders>
              <w:top w:val="nil"/>
              <w:left w:val="nil"/>
            </w:tcBorders>
          </w:tcPr>
          <w:p w:rsidR="000203B6" w:rsidRPr="00CC3374" w:rsidRDefault="000203B6" w:rsidP="00CC3374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201</w:t>
            </w:r>
          </w:p>
        </w:tc>
      </w:tr>
    </w:tbl>
    <w:p w:rsidR="00281F83" w:rsidRDefault="00281F83" w:rsidP="00CC3374">
      <w:pPr>
        <w:spacing w:line="276" w:lineRule="auto"/>
        <w:jc w:val="both"/>
        <w:rPr>
          <w:b/>
          <w:u w:val="single"/>
        </w:rPr>
      </w:pPr>
    </w:p>
    <w:p w:rsidR="00B8613D" w:rsidRPr="000D7037" w:rsidRDefault="00B8613D" w:rsidP="00CC3374">
      <w:pPr>
        <w:spacing w:line="276" w:lineRule="auto"/>
        <w:jc w:val="both"/>
        <w:rPr>
          <w:b/>
          <w:u w:val="single"/>
        </w:rPr>
      </w:pPr>
      <w:r w:rsidRPr="000D7037">
        <w:rPr>
          <w:b/>
          <w:u w:val="single"/>
        </w:rPr>
        <w:t>3.3 Phosphate Precipitation</w:t>
      </w:r>
    </w:p>
    <w:p w:rsidR="0048076C" w:rsidRPr="00E11225" w:rsidRDefault="00081F43" w:rsidP="00CC3374">
      <w:pPr>
        <w:spacing w:line="276" w:lineRule="auto"/>
        <w:jc w:val="both"/>
      </w:pPr>
      <w:r>
        <w:t>This section</w:t>
      </w:r>
      <w:r w:rsidR="0048076C" w:rsidRPr="00E11225">
        <w:t xml:space="preserve"> of </w:t>
      </w:r>
      <w:r w:rsidR="00035473">
        <w:t xml:space="preserve">the </w:t>
      </w:r>
      <w:r w:rsidR="0048076C" w:rsidRPr="00E11225">
        <w:t xml:space="preserve">study investigates the precipitation of Sc and </w:t>
      </w:r>
      <w:r>
        <w:t xml:space="preserve">REEs </w:t>
      </w:r>
      <w:r w:rsidR="00035473">
        <w:t xml:space="preserve">by </w:t>
      </w:r>
      <w:r w:rsidR="0048076C" w:rsidRPr="00E11225">
        <w:t>the addition of 1mol/L dibasic phosphate solutions. Previous studies showed that, Y</w:t>
      </w:r>
      <w:r w:rsidR="0048076C" w:rsidRPr="00E11225">
        <w:rPr>
          <w:vertAlign w:val="superscript"/>
        </w:rPr>
        <w:t>3+</w:t>
      </w:r>
      <w:r w:rsidR="0048076C" w:rsidRPr="00E11225">
        <w:t xml:space="preserve"> and REE ions </w:t>
      </w:r>
      <w:r>
        <w:t>indicated</w:t>
      </w:r>
      <w:r w:rsidR="00A72B02" w:rsidRPr="00E11225">
        <w:t xml:space="preserve"> strong affinity towards</w:t>
      </w:r>
      <w:r w:rsidR="0048076C" w:rsidRPr="00E11225">
        <w:t xml:space="preserve"> </w:t>
      </w:r>
      <w:r w:rsidR="0048076C" w:rsidRPr="00E11225">
        <w:lastRenderedPageBreak/>
        <w:t>PO</w:t>
      </w:r>
      <w:r w:rsidR="0048076C" w:rsidRPr="00E11225">
        <w:rPr>
          <w:vertAlign w:val="subscript"/>
        </w:rPr>
        <w:t>4</w:t>
      </w:r>
      <w:r w:rsidR="0048076C" w:rsidRPr="00E11225">
        <w:rPr>
          <w:vertAlign w:val="superscript"/>
        </w:rPr>
        <w:t>3-</w:t>
      </w:r>
      <w:r w:rsidR="00A776F2">
        <w:t xml:space="preserve">, </w:t>
      </w:r>
      <w:r w:rsidR="0048076C" w:rsidRPr="00E11225">
        <w:t>compared to SO</w:t>
      </w:r>
      <w:r w:rsidR="0048076C" w:rsidRPr="00E11225">
        <w:rPr>
          <w:vertAlign w:val="subscript"/>
        </w:rPr>
        <w:t>4</w:t>
      </w:r>
      <w:r w:rsidR="0048076C" w:rsidRPr="00E11225">
        <w:rPr>
          <w:vertAlign w:val="superscript"/>
        </w:rPr>
        <w:t>2-</w:t>
      </w:r>
      <w:r w:rsidR="0048076C" w:rsidRPr="00E11225">
        <w:t xml:space="preserve"> </w:t>
      </w:r>
      <w:r>
        <w:t>upon</w:t>
      </w:r>
      <w:r w:rsidR="00A72B02" w:rsidRPr="00E11225">
        <w:t xml:space="preserve"> the </w:t>
      </w:r>
      <w:r w:rsidR="0048076C" w:rsidRPr="00E11225">
        <w:t xml:space="preserve">addition of phosphate salts to </w:t>
      </w:r>
      <w:r w:rsidR="00A72B02" w:rsidRPr="00E11225">
        <w:t>sulphate</w:t>
      </w:r>
      <w:r w:rsidR="0048076C" w:rsidRPr="00E11225">
        <w:t xml:space="preserve"> solution of Y and REEs</w:t>
      </w:r>
      <w:r>
        <w:t xml:space="preserve"> </w:t>
      </w:r>
      <w:r w:rsidR="009030F4">
        <w:fldChar w:fldCharType="begin">
          <w:fldData xml:space="preserve">PEVuZE5vdGU+PENpdGU+PEF1dGhvcj5GaXJzY2hpbmc8L0F1dGhvcj48WWVhcj4xOTkxPC9ZZWFy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</w:fldData>
        </w:fldChar>
      </w:r>
      <w:r w:rsidR="00F31C9D">
        <w:instrText xml:space="preserve"> ADDIN EN.CITE </w:instrText>
      </w:r>
      <w:r w:rsidR="00F31C9D">
        <w:fldChar w:fldCharType="begin">
          <w:fldData xml:space="preserve">PEVuZE5vdGU+PENpdGU+PEF1dGhvcj5GaXJzY2hpbmc8L0F1dGhvcj48WWVhcj4xOTkxPC9ZZWFy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</w:fldData>
        </w:fldChar>
      </w:r>
      <w:r w:rsidR="00F31C9D">
        <w:instrText xml:space="preserve"> ADDIN EN.CITE.DATA </w:instrText>
      </w:r>
      <w:r w:rsidR="00F31C9D">
        <w:fldChar w:fldCharType="end"/>
      </w:r>
      <w:r w:rsidR="009030F4">
        <w:fldChar w:fldCharType="separate"/>
      </w:r>
      <w:r w:rsidR="00F31C9D">
        <w:rPr>
          <w:noProof/>
        </w:rPr>
        <w:t>[</w:t>
      </w:r>
      <w:hyperlink w:anchor="_ENREF_22" w:tooltip="Firsching, 1991 #23" w:history="1">
        <w:r w:rsidR="00F31C9D">
          <w:rPr>
            <w:noProof/>
          </w:rPr>
          <w:t>22-25</w:t>
        </w:r>
      </w:hyperlink>
      <w:r w:rsidR="00F31C9D">
        <w:rPr>
          <w:noProof/>
        </w:rPr>
        <w:t>]</w:t>
      </w:r>
      <w:r w:rsidR="009030F4">
        <w:fldChar w:fldCharType="end"/>
      </w:r>
      <w:r w:rsidR="00A72B02" w:rsidRPr="00E11225">
        <w:t>. As the behavioural similarit</w:t>
      </w:r>
      <w:r>
        <w:t xml:space="preserve">ies between Sc and REEs, </w:t>
      </w:r>
      <w:r w:rsidR="00601FBB">
        <w:t xml:space="preserve">the </w:t>
      </w:r>
      <w:r w:rsidR="00035473">
        <w:t xml:space="preserve">similar </w:t>
      </w:r>
      <w:r w:rsidR="00601FBB">
        <w:t>precipitation can be</w:t>
      </w:r>
      <w:r w:rsidR="00A72B02" w:rsidRPr="00E11225">
        <w:t xml:space="preserve"> </w:t>
      </w:r>
      <w:r w:rsidR="00601FBB" w:rsidRPr="00E11225">
        <w:t>trigger</w:t>
      </w:r>
      <w:r w:rsidR="00601FBB">
        <w:t>ed</w:t>
      </w:r>
      <w:r w:rsidR="00A72B02" w:rsidRPr="00E11225">
        <w:t xml:space="preserve"> </w:t>
      </w:r>
      <w:r w:rsidR="00601FBB">
        <w:t>by</w:t>
      </w:r>
      <w:r w:rsidR="00A72B02" w:rsidRPr="00E11225">
        <w:t xml:space="preserve"> the addition of dibasic salts.</w:t>
      </w:r>
    </w:p>
    <w:p w:rsidR="00A1589B" w:rsidRPr="00E11225" w:rsidRDefault="00C319F2" w:rsidP="00CC3374">
      <w:pPr>
        <w:spacing w:line="276" w:lineRule="auto"/>
        <w:jc w:val="both"/>
      </w:pPr>
      <w:r w:rsidRPr="00E11225">
        <w:t>Dibasic salts, K</w:t>
      </w:r>
      <w:r w:rsidRPr="00E11225">
        <w:rPr>
          <w:vertAlign w:val="subscript"/>
        </w:rPr>
        <w:t>2</w:t>
      </w:r>
      <w:r w:rsidRPr="00E11225">
        <w:t>HPO</w:t>
      </w:r>
      <w:r w:rsidRPr="00E11225">
        <w:rPr>
          <w:vertAlign w:val="subscript"/>
        </w:rPr>
        <w:t>4</w:t>
      </w:r>
      <w:r w:rsidRPr="00E11225">
        <w:t>, (NH</w:t>
      </w:r>
      <w:r w:rsidRPr="00E11225">
        <w:rPr>
          <w:vertAlign w:val="subscript"/>
        </w:rPr>
        <w:t>4</w:t>
      </w:r>
      <w:r w:rsidRPr="00E11225">
        <w:t>)</w:t>
      </w:r>
      <w:r w:rsidRPr="00E11225">
        <w:rPr>
          <w:vertAlign w:val="subscript"/>
        </w:rPr>
        <w:t>2</w:t>
      </w:r>
      <w:r w:rsidRPr="00E11225">
        <w:t>HPO</w:t>
      </w:r>
      <w:r w:rsidRPr="00E11225">
        <w:rPr>
          <w:vertAlign w:val="subscript"/>
        </w:rPr>
        <w:t>4</w:t>
      </w:r>
      <w:r w:rsidRPr="00E11225">
        <w:t xml:space="preserve"> and Na</w:t>
      </w:r>
      <w:r w:rsidRPr="00E11225">
        <w:rPr>
          <w:vertAlign w:val="subscript"/>
        </w:rPr>
        <w:t>2</w:t>
      </w:r>
      <w:r w:rsidRPr="00E11225">
        <w:t>HPO</w:t>
      </w:r>
      <w:r w:rsidRPr="00E11225">
        <w:rPr>
          <w:vertAlign w:val="subscript"/>
        </w:rPr>
        <w:t>4</w:t>
      </w:r>
      <w:r w:rsidR="00081F43">
        <w:t>, were</w:t>
      </w:r>
      <w:r w:rsidRPr="00E11225">
        <w:t xml:space="preserve"> tested for Sc precipitation according to the given Eq.</w:t>
      </w:r>
      <w:r w:rsidR="00601FBB">
        <w:t xml:space="preserve"> (</w:t>
      </w:r>
      <w:r w:rsidR="00246244">
        <w:t>2</w:t>
      </w:r>
      <w:r w:rsidR="00601FBB">
        <w:t>)</w:t>
      </w:r>
      <w:r w:rsidR="00A1589B" w:rsidRPr="00E11225">
        <w:t>:</w:t>
      </w:r>
    </w:p>
    <w:p w:rsidR="00A1589B" w:rsidRDefault="00CF69FD" w:rsidP="00CC3374">
      <w:pPr>
        <w:spacing w:line="276" w:lineRule="auto"/>
        <w:jc w:val="both"/>
      </w:pPr>
      <w:r w:rsidRPr="009E51A8">
        <w:object w:dxaOrig="5319" w:dyaOrig="400">
          <v:shape id="_x0000_i1027" type="#_x0000_t75" style="width:266.25pt;height:20.25pt" o:ole="">
            <v:imagedata r:id="rId22" o:title=""/>
          </v:shape>
          <o:OLEObject Type="Embed" ProgID="Equation.DSMT4" ShapeID="_x0000_i1027" DrawAspect="Content" ObjectID="_1537269273" r:id="rId23"/>
        </w:object>
      </w:r>
      <w:r w:rsidR="00A1589B" w:rsidRPr="00E11225">
        <w:t xml:space="preserve">                                                         </w:t>
      </w:r>
      <w:r>
        <w:t xml:space="preserve">           Eq</w:t>
      </w:r>
      <w:proofErr w:type="gramStart"/>
      <w:r>
        <w:t>.</w:t>
      </w:r>
      <w:r w:rsidR="00601FBB">
        <w:t>(</w:t>
      </w:r>
      <w:proofErr w:type="gramEnd"/>
      <w:r w:rsidR="000203B6">
        <w:t>2</w:t>
      </w:r>
      <w:r w:rsidR="00601FBB">
        <w:t>)</w:t>
      </w:r>
    </w:p>
    <w:p w:rsidR="00C234CC" w:rsidRDefault="00C234CC" w:rsidP="00CC3374">
      <w:pPr>
        <w:spacing w:line="276" w:lineRule="auto"/>
        <w:jc w:val="both"/>
      </w:pPr>
    </w:p>
    <w:p w:rsidR="009E51A8" w:rsidRPr="009E51A8" w:rsidRDefault="005C7055" w:rsidP="005C7055">
      <w:pPr>
        <w:pStyle w:val="NurText"/>
        <w:spacing w:line="276" w:lineRule="auto"/>
        <w:jc w:val="both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 xml:space="preserve">These specific dibasic phosphates were chosen to observe the effect of pH on precipitation efficiency and precipitated products without </w:t>
      </w:r>
      <w:r w:rsidR="00035473">
        <w:rPr>
          <w:rFonts w:asciiTheme="minorHAnsi" w:hAnsiTheme="minorHAnsi"/>
          <w:szCs w:val="22"/>
        </w:rPr>
        <w:t>addition of</w:t>
      </w:r>
      <w:r>
        <w:rPr>
          <w:rFonts w:asciiTheme="minorHAnsi" w:hAnsiTheme="minorHAnsi"/>
          <w:szCs w:val="22"/>
        </w:rPr>
        <w:t xml:space="preserve"> basic solutions. U</w:t>
      </w:r>
      <w:r w:rsidR="009E51A8" w:rsidRPr="009E51A8">
        <w:rPr>
          <w:rFonts w:asciiTheme="minorHAnsi" w:hAnsiTheme="minorHAnsi"/>
          <w:szCs w:val="22"/>
        </w:rPr>
        <w:t>pon dissolution</w:t>
      </w:r>
      <w:r>
        <w:rPr>
          <w:rFonts w:asciiTheme="minorHAnsi" w:hAnsiTheme="minorHAnsi"/>
          <w:szCs w:val="22"/>
        </w:rPr>
        <w:t xml:space="preserve"> in aqueous solutions,</w:t>
      </w:r>
      <w:r w:rsidR="009E51A8" w:rsidRPr="009E51A8">
        <w:rPr>
          <w:rFonts w:asciiTheme="minorHAnsi" w:hAnsiTheme="minorHAnsi"/>
          <w:szCs w:val="22"/>
        </w:rPr>
        <w:t xml:space="preserve"> these dibasic phosphate</w:t>
      </w:r>
      <w:r>
        <w:rPr>
          <w:rFonts w:asciiTheme="minorHAnsi" w:hAnsiTheme="minorHAnsi"/>
          <w:szCs w:val="22"/>
        </w:rPr>
        <w:t>s decompose</w:t>
      </w:r>
      <w:r w:rsidR="009E51A8" w:rsidRPr="009E51A8">
        <w:rPr>
          <w:rFonts w:asciiTheme="minorHAnsi" w:hAnsiTheme="minorHAnsi"/>
          <w:szCs w:val="22"/>
        </w:rPr>
        <w:t xml:space="preserve"> into its base (KOH, NH</w:t>
      </w:r>
      <w:r>
        <w:rPr>
          <w:rFonts w:asciiTheme="minorHAnsi" w:hAnsiTheme="minorHAnsi"/>
          <w:szCs w:val="22"/>
          <w:vertAlign w:val="subscript"/>
        </w:rPr>
        <w:t>3</w:t>
      </w:r>
      <w:r w:rsidR="009E51A8" w:rsidRPr="009E51A8">
        <w:rPr>
          <w:rFonts w:asciiTheme="minorHAnsi" w:hAnsiTheme="minorHAnsi"/>
          <w:szCs w:val="22"/>
        </w:rPr>
        <w:t xml:space="preserve"> and </w:t>
      </w:r>
      <w:proofErr w:type="spellStart"/>
      <w:r w:rsidR="009E51A8" w:rsidRPr="009E51A8">
        <w:rPr>
          <w:rFonts w:asciiTheme="minorHAnsi" w:hAnsiTheme="minorHAnsi"/>
          <w:szCs w:val="22"/>
        </w:rPr>
        <w:t>NaOH</w:t>
      </w:r>
      <w:proofErr w:type="spellEnd"/>
      <w:r w:rsidR="009E51A8" w:rsidRPr="009E51A8">
        <w:rPr>
          <w:rFonts w:asciiTheme="minorHAnsi" w:hAnsiTheme="minorHAnsi"/>
          <w:szCs w:val="22"/>
        </w:rPr>
        <w:t xml:space="preserve"> in this specific case) and the phosphate ion</w:t>
      </w:r>
      <w:r>
        <w:rPr>
          <w:rFonts w:asciiTheme="minorHAnsi" w:hAnsiTheme="minorHAnsi"/>
          <w:szCs w:val="22"/>
        </w:rPr>
        <w:t>,</w:t>
      </w:r>
      <w:r w:rsidR="009E51A8" w:rsidRPr="009E51A8">
        <w:rPr>
          <w:rFonts w:asciiTheme="minorHAnsi" w:hAnsiTheme="minorHAnsi"/>
          <w:szCs w:val="22"/>
        </w:rPr>
        <w:t xml:space="preserve"> so </w:t>
      </w:r>
      <w:r>
        <w:rPr>
          <w:rFonts w:asciiTheme="minorHAnsi" w:hAnsiTheme="minorHAnsi"/>
          <w:szCs w:val="22"/>
        </w:rPr>
        <w:t>the favoured complexes formed with different reactions</w:t>
      </w:r>
      <w:r w:rsidR="00035473">
        <w:rPr>
          <w:rFonts w:asciiTheme="minorHAnsi" w:hAnsiTheme="minorHAnsi"/>
          <w:szCs w:val="22"/>
        </w:rPr>
        <w:t xml:space="preserve"> in various pH values</w:t>
      </w:r>
      <w:r>
        <w:rPr>
          <w:rFonts w:asciiTheme="minorHAnsi" w:hAnsiTheme="minorHAnsi"/>
          <w:szCs w:val="22"/>
        </w:rPr>
        <w:t xml:space="preserve"> can also be observed.</w:t>
      </w:r>
    </w:p>
    <w:p w:rsidR="00A1589B" w:rsidRDefault="00601FBB" w:rsidP="00CC3374">
      <w:pPr>
        <w:spacing w:line="276" w:lineRule="auto"/>
        <w:jc w:val="both"/>
      </w:pPr>
      <w:r>
        <w:t>The precipitation behaviour</w:t>
      </w:r>
      <w:r w:rsidR="009F7863" w:rsidRPr="00E11225">
        <w:t xml:space="preserve"> of Sc </w:t>
      </w:r>
      <w:r>
        <w:t xml:space="preserve">in a pure solution </w:t>
      </w:r>
      <w:r w:rsidR="009F7863" w:rsidRPr="00E11225">
        <w:t>w</w:t>
      </w:r>
      <w:r w:rsidR="00C10338">
        <w:t>ith dibasic phosphate salts are</w:t>
      </w:r>
      <w:r w:rsidR="009F7863" w:rsidRPr="00E11225">
        <w:t xml:space="preserve"> </w:t>
      </w:r>
      <w:r>
        <w:t>indicated</w:t>
      </w:r>
      <w:r w:rsidR="009F7863" w:rsidRPr="00E11225">
        <w:t xml:space="preserve"> in Fig. 4</w:t>
      </w:r>
      <w:r w:rsidR="0056374F" w:rsidRPr="00E11225">
        <w:t xml:space="preserve"> with respect to change in pH</w:t>
      </w:r>
      <w:r w:rsidR="000B2610">
        <w:t xml:space="preserve"> value</w:t>
      </w:r>
      <w:r w:rsidR="008876BF">
        <w:t>s</w:t>
      </w:r>
      <w:r w:rsidR="0056374F" w:rsidRPr="00E11225">
        <w:t>. Immed</w:t>
      </w:r>
      <w:r w:rsidR="00EC3ED9">
        <w:t>iate precipitation was observed after</w:t>
      </w:r>
      <w:r w:rsidR="00042D0B" w:rsidRPr="00E11225">
        <w:t xml:space="preserve"> the addition of these precipitation solutions</w:t>
      </w:r>
      <w:r w:rsidR="00CF700D" w:rsidRPr="00E11225">
        <w:t xml:space="preserve">. </w:t>
      </w:r>
      <w:r w:rsidR="00250395" w:rsidRPr="00E11225">
        <w:t xml:space="preserve">For all of the </w:t>
      </w:r>
      <w:r w:rsidR="00EC3ED9">
        <w:t>cases, precipitation was finalis</w:t>
      </w:r>
      <w:r w:rsidR="00250395" w:rsidRPr="00E11225">
        <w:t>ed between pH 2-3</w:t>
      </w:r>
      <w:r w:rsidR="00042D0B" w:rsidRPr="00E11225">
        <w:t xml:space="preserve"> and a</w:t>
      </w:r>
      <w:r w:rsidR="00250395" w:rsidRPr="00E11225">
        <w:t>ll of the</w:t>
      </w:r>
      <w:r w:rsidR="00EC3ED9">
        <w:t xml:space="preserve"> precipitation</w:t>
      </w:r>
      <w:r w:rsidR="00250395" w:rsidRPr="00E11225">
        <w:t xml:space="preserve"> agents showed similar behaviour in the absence of another impurity ion.</w:t>
      </w:r>
    </w:p>
    <w:p w:rsidR="00C234CC" w:rsidRPr="00E11225" w:rsidRDefault="00C234CC" w:rsidP="00CC3374">
      <w:pPr>
        <w:spacing w:line="276" w:lineRule="auto"/>
        <w:jc w:val="both"/>
      </w:pPr>
    </w:p>
    <w:p w:rsidR="00B8613D" w:rsidRPr="00E11225" w:rsidRDefault="0056374F" w:rsidP="00CC3374">
      <w:pPr>
        <w:spacing w:line="276" w:lineRule="auto"/>
        <w:jc w:val="center"/>
      </w:pPr>
      <w:r w:rsidRPr="00E11225">
        <w:rPr>
          <w:noProof/>
          <w:lang w:eastAsia="en-GB"/>
        </w:rPr>
        <w:drawing>
          <wp:inline distT="0" distB="0" distL="0" distR="0">
            <wp:extent cx="3609975" cy="2960482"/>
            <wp:effectExtent l="0" t="0" r="0" b="0"/>
            <wp:docPr id="6" name="Grafik 6" descr="C:\Users\User\Desktop\REDMUD-ETN\Papers and Abstracts\Precipitation Trends of Sc in Synthetic Red Mud Solutions with Different Precipitation Agents\Only Sc Phosphates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esktop\REDMUD-ETN\Papers and Abstracts\Precipitation Trends of Sc in Synthetic Red Mud Solutions with Different Precipitation Agents\Only Sc Phosphates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40" t="9554" r="11921" b="7219"/>
                    <a:stretch/>
                  </pic:blipFill>
                  <pic:spPr bwMode="auto">
                    <a:xfrm>
                      <a:off x="0" y="0"/>
                      <a:ext cx="3613293" cy="2963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1534" w:rsidRDefault="00751534" w:rsidP="00CC3374">
      <w:pPr>
        <w:spacing w:line="276" w:lineRule="auto"/>
        <w:jc w:val="center"/>
      </w:pPr>
      <w:r w:rsidRPr="00E11225">
        <w:t>Figure 4. Phosphate precipitation with</w:t>
      </w:r>
      <w:r w:rsidR="00D04DAD" w:rsidRPr="00E11225">
        <w:t xml:space="preserve"> K</w:t>
      </w:r>
      <w:r w:rsidR="00D04DAD" w:rsidRPr="00E11225">
        <w:rPr>
          <w:vertAlign w:val="subscript"/>
        </w:rPr>
        <w:t>2</w:t>
      </w:r>
      <w:r w:rsidR="00D04DAD" w:rsidRPr="00E11225">
        <w:t>HPO</w:t>
      </w:r>
      <w:r w:rsidR="00D04DAD" w:rsidRPr="00E11225">
        <w:rPr>
          <w:vertAlign w:val="subscript"/>
        </w:rPr>
        <w:t>4</w:t>
      </w:r>
      <w:r w:rsidRPr="00E11225">
        <w:t>,</w:t>
      </w:r>
      <w:r w:rsidR="00D04DAD" w:rsidRPr="00E11225">
        <w:t xml:space="preserve"> (NH</w:t>
      </w:r>
      <w:r w:rsidR="00D04DAD" w:rsidRPr="00E11225">
        <w:rPr>
          <w:vertAlign w:val="subscript"/>
        </w:rPr>
        <w:t>4</w:t>
      </w:r>
      <w:r w:rsidR="00D04DAD" w:rsidRPr="00E11225">
        <w:t>)</w:t>
      </w:r>
      <w:r w:rsidR="00D04DAD" w:rsidRPr="00E11225">
        <w:rPr>
          <w:vertAlign w:val="subscript"/>
        </w:rPr>
        <w:t>2</w:t>
      </w:r>
      <w:r w:rsidR="00D04DAD" w:rsidRPr="00E11225">
        <w:t>HPO</w:t>
      </w:r>
      <w:r w:rsidR="00D04DAD" w:rsidRPr="00E11225">
        <w:rPr>
          <w:vertAlign w:val="subscript"/>
        </w:rPr>
        <w:t>4</w:t>
      </w:r>
      <w:r w:rsidR="00D04DAD" w:rsidRPr="00E11225">
        <w:t xml:space="preserve"> and Na</w:t>
      </w:r>
      <w:r w:rsidR="00D04DAD" w:rsidRPr="00E11225">
        <w:rPr>
          <w:vertAlign w:val="subscript"/>
        </w:rPr>
        <w:t>2</w:t>
      </w:r>
      <w:r w:rsidR="00D04DAD" w:rsidRPr="00E11225">
        <w:t>HPO</w:t>
      </w:r>
      <w:r w:rsidR="00D04DAD" w:rsidRPr="00E11225">
        <w:rPr>
          <w:vertAlign w:val="subscript"/>
        </w:rPr>
        <w:t>4</w:t>
      </w:r>
      <w:r w:rsidR="00D04DAD" w:rsidRPr="00E11225">
        <w:t xml:space="preserve"> </w:t>
      </w:r>
      <w:r w:rsidRPr="00E11225">
        <w:t>of solution containing only 0.5</w:t>
      </w:r>
      <w:r w:rsidR="00217603">
        <w:t xml:space="preserve"> </w:t>
      </w:r>
      <w:r w:rsidRPr="00E11225">
        <w:t>g/L Sc</w:t>
      </w:r>
    </w:p>
    <w:p w:rsidR="00C234CC" w:rsidRDefault="00C234CC" w:rsidP="00CC3374">
      <w:pPr>
        <w:spacing w:line="276" w:lineRule="auto"/>
        <w:jc w:val="center"/>
      </w:pPr>
    </w:p>
    <w:p w:rsidR="00C234CC" w:rsidRPr="00E11225" w:rsidRDefault="00C234CC" w:rsidP="00CC3374">
      <w:pPr>
        <w:spacing w:line="276" w:lineRule="auto"/>
        <w:jc w:val="center"/>
      </w:pPr>
    </w:p>
    <w:p w:rsidR="00042D0B" w:rsidRPr="00E11225" w:rsidRDefault="00035473" w:rsidP="00CC3374">
      <w:pPr>
        <w:spacing w:line="276" w:lineRule="auto"/>
        <w:jc w:val="both"/>
      </w:pPr>
      <w:r>
        <w:t xml:space="preserve">When impurity ions </w:t>
      </w:r>
      <w:r w:rsidR="00042D0B" w:rsidRPr="00E11225">
        <w:t>were introduced into the system, the precipitation agents again showed similar behavio</w:t>
      </w:r>
      <w:r w:rsidR="009377C2">
        <w:t>urs</w:t>
      </w:r>
      <w:r w:rsidR="00A776F2">
        <w:t xml:space="preserve"> as</w:t>
      </w:r>
      <w:r w:rsidR="00601FBB">
        <w:t xml:space="preserve"> observed in the pure solution</w:t>
      </w:r>
      <w:r w:rsidR="009377C2">
        <w:t>. H</w:t>
      </w:r>
      <w:r w:rsidR="0048643E">
        <w:t>owever, the</w:t>
      </w:r>
      <w:r w:rsidR="00042D0B" w:rsidRPr="00E11225">
        <w:t xml:space="preserve"> efficiencies of the reactions are </w:t>
      </w:r>
      <w:r w:rsidR="009377C2">
        <w:t>distinctive for</w:t>
      </w:r>
      <w:r w:rsidR="00042D0B" w:rsidRPr="00E11225">
        <w:t xml:space="preserve"> each </w:t>
      </w:r>
      <w:r w:rsidR="009377C2">
        <w:t>cases</w:t>
      </w:r>
      <w:r w:rsidR="00042D0B" w:rsidRPr="00E11225">
        <w:t xml:space="preserve">. Figure 5 shows the precipitation trends of the </w:t>
      </w:r>
      <w:r w:rsidR="009377C2">
        <w:t>individual ions present</w:t>
      </w:r>
      <w:r w:rsidR="00042D0B" w:rsidRPr="00E11225">
        <w:t xml:space="preserve"> in the system </w:t>
      </w:r>
      <w:r w:rsidR="009377C2">
        <w:lastRenderedPageBreak/>
        <w:t xml:space="preserve">after the addition of </w:t>
      </w:r>
      <w:r w:rsidR="00042D0B" w:rsidRPr="00E11225">
        <w:t xml:space="preserve">dibasic phosphate precipitation solution. </w:t>
      </w:r>
      <w:r w:rsidR="00156EAA" w:rsidRPr="00E11225">
        <w:t>Since protons were released via H</w:t>
      </w:r>
      <w:r w:rsidR="00156EAA" w:rsidRPr="00E11225">
        <w:rPr>
          <w:vertAlign w:val="subscript"/>
        </w:rPr>
        <w:t>x</w:t>
      </w:r>
      <w:r w:rsidR="00156EAA" w:rsidRPr="00E11225">
        <w:t>PO</w:t>
      </w:r>
      <w:r w:rsidR="00156EAA" w:rsidRPr="00E11225">
        <w:rPr>
          <w:vertAlign w:val="subscript"/>
        </w:rPr>
        <w:t>4</w:t>
      </w:r>
      <w:r w:rsidR="00156EAA" w:rsidRPr="00E11225">
        <w:rPr>
          <w:vertAlign w:val="superscript"/>
        </w:rPr>
        <w:t>x-3</w:t>
      </w:r>
      <w:r w:rsidR="00156EAA" w:rsidRPr="00E11225">
        <w:t xml:space="preserve"> (1≤x≤3) during precipitation of the constituents</w:t>
      </w:r>
      <w:r w:rsidR="008B6F21">
        <w:t xml:space="preserve"> with a pH change</w:t>
      </w:r>
      <w:r w:rsidR="00A776F2">
        <w:t xml:space="preserve">, </w:t>
      </w:r>
      <w:r w:rsidR="00A776F2">
        <w:t>it is postulated that there has been a change in reaction</w:t>
      </w:r>
      <w:r w:rsidR="009377C2">
        <w:t xml:space="preserve"> mechanism</w:t>
      </w:r>
      <w:r w:rsidR="00156EAA" w:rsidRPr="00E11225">
        <w:t xml:space="preserve">. </w:t>
      </w:r>
      <w:r w:rsidR="002D518E" w:rsidRPr="00E11225">
        <w:t xml:space="preserve">For all cases, </w:t>
      </w:r>
      <w:r w:rsidR="009377C2">
        <w:t xml:space="preserve">precipitation order was observed to be </w:t>
      </w:r>
      <w:r w:rsidR="002D518E" w:rsidRPr="00E11225">
        <w:t>Sc=</w:t>
      </w:r>
      <w:proofErr w:type="gramStart"/>
      <w:r w:rsidR="002D518E" w:rsidRPr="00E11225">
        <w:t>Fe(</w:t>
      </w:r>
      <w:proofErr w:type="gramEnd"/>
      <w:r w:rsidR="002D518E" w:rsidRPr="00E11225">
        <w:t>III)&gt;Y=</w:t>
      </w:r>
      <w:proofErr w:type="spellStart"/>
      <w:r w:rsidR="002D518E" w:rsidRPr="00E11225">
        <w:t>Nd</w:t>
      </w:r>
      <w:proofErr w:type="spellEnd"/>
      <w:r w:rsidR="002D518E" w:rsidRPr="00E11225">
        <w:t>&gt;Al.</w:t>
      </w:r>
    </w:p>
    <w:p w:rsidR="00042D0B" w:rsidRPr="00E11225" w:rsidRDefault="00042D0B" w:rsidP="00CC3374">
      <w:pPr>
        <w:spacing w:line="276" w:lineRule="auto"/>
        <w:jc w:val="both"/>
      </w:pPr>
      <w:r w:rsidRPr="00E11225">
        <w:t>Addition of K</w:t>
      </w:r>
      <w:r w:rsidRPr="00E11225">
        <w:rPr>
          <w:vertAlign w:val="subscript"/>
        </w:rPr>
        <w:t>2</w:t>
      </w:r>
      <w:r w:rsidRPr="00E11225">
        <w:t>HPO</w:t>
      </w:r>
      <w:r w:rsidRPr="00E11225">
        <w:rPr>
          <w:vertAlign w:val="subscript"/>
        </w:rPr>
        <w:t xml:space="preserve">4 </w:t>
      </w:r>
      <w:r w:rsidRPr="00E11225">
        <w:t>soluti</w:t>
      </w:r>
      <w:r w:rsidR="00156EAA" w:rsidRPr="00E11225">
        <w:t xml:space="preserve">on into the synthetic red mud leachate resulted in immediate reaction of both Sc and </w:t>
      </w:r>
      <w:proofErr w:type="gramStart"/>
      <w:r w:rsidR="00156EAA" w:rsidRPr="00E11225">
        <w:t>Fe(</w:t>
      </w:r>
      <w:proofErr w:type="gramEnd"/>
      <w:r w:rsidR="00156EAA" w:rsidRPr="00E11225">
        <w:t>III), while the co-precipitat</w:t>
      </w:r>
      <w:r w:rsidR="009377C2">
        <w:t>ion of the other impurities</w:t>
      </w:r>
      <w:r w:rsidR="00156EAA" w:rsidRPr="00E11225">
        <w:t xml:space="preserve"> remained </w:t>
      </w:r>
      <w:r w:rsidR="009377C2">
        <w:t xml:space="preserve">at </w:t>
      </w:r>
      <w:r w:rsidR="00156EAA" w:rsidRPr="00E11225">
        <w:t>low levels</w:t>
      </w:r>
      <w:r w:rsidR="00A26D30" w:rsidRPr="00E11225">
        <w:t xml:space="preserve"> </w:t>
      </w:r>
      <w:r w:rsidR="00A776F2">
        <w:t>(F</w:t>
      </w:r>
      <w:r w:rsidR="00A26D30" w:rsidRPr="00E11225">
        <w:t>igure 5a</w:t>
      </w:r>
      <w:r w:rsidR="00A776F2">
        <w:t>)</w:t>
      </w:r>
      <w:r w:rsidR="00156EAA" w:rsidRPr="00E11225">
        <w:t xml:space="preserve">. </w:t>
      </w:r>
      <w:r w:rsidR="00B9603E" w:rsidRPr="00E11225">
        <w:t>Addition of 0.2</w:t>
      </w:r>
      <w:r w:rsidR="00217603">
        <w:t xml:space="preserve"> </w:t>
      </w:r>
      <w:proofErr w:type="spellStart"/>
      <w:r w:rsidR="00B9603E" w:rsidRPr="00E11225">
        <w:t>mmol</w:t>
      </w:r>
      <w:proofErr w:type="spellEnd"/>
      <w:r w:rsidR="00B9603E" w:rsidRPr="00E11225">
        <w:t xml:space="preserve"> of precipitation solution resulted in </w:t>
      </w:r>
      <w:r w:rsidR="009377C2">
        <w:t xml:space="preserve">the </w:t>
      </w:r>
      <w:r w:rsidR="00B9603E" w:rsidRPr="00E11225">
        <w:t xml:space="preserve">precipitation of </w:t>
      </w:r>
      <w:r w:rsidR="002D518E" w:rsidRPr="00E11225">
        <w:t>73% of Sc in the solution while 66% Fe, 7%</w:t>
      </w:r>
      <w:r w:rsidR="006262B5">
        <w:t xml:space="preserve"> </w:t>
      </w:r>
      <w:r w:rsidR="002D518E" w:rsidRPr="00E11225">
        <w:t>Al, 16%</w:t>
      </w:r>
      <w:r w:rsidR="006262B5">
        <w:t xml:space="preserve"> </w:t>
      </w:r>
      <w:proofErr w:type="spellStart"/>
      <w:r w:rsidR="009377C2">
        <w:t>Nd</w:t>
      </w:r>
      <w:proofErr w:type="spellEnd"/>
      <w:r w:rsidR="009377C2">
        <w:t xml:space="preserve"> and 17%</w:t>
      </w:r>
      <w:r w:rsidR="006262B5">
        <w:t xml:space="preserve"> </w:t>
      </w:r>
      <w:r w:rsidR="009377C2">
        <w:t>Y were</w:t>
      </w:r>
      <w:r w:rsidR="00B9603E" w:rsidRPr="00E11225">
        <w:t xml:space="preserve"> co-precipitated at pH 1.35. </w:t>
      </w:r>
      <w:r w:rsidR="00A012E8" w:rsidRPr="00E11225">
        <w:t xml:space="preserve">Further </w:t>
      </w:r>
      <w:r w:rsidR="00A012E8">
        <w:t xml:space="preserve">additions of the </w:t>
      </w:r>
      <w:r w:rsidR="00A776F2">
        <w:t xml:space="preserve">precipitant </w:t>
      </w:r>
      <w:r w:rsidR="00A012E8">
        <w:t>increase</w:t>
      </w:r>
      <w:r w:rsidR="00A012E8" w:rsidRPr="00E11225">
        <w:t xml:space="preserve"> the pH, </w:t>
      </w:r>
      <w:r w:rsidR="00727A4B">
        <w:t>and</w:t>
      </w:r>
      <w:r w:rsidR="00A012E8">
        <w:t xml:space="preserve"> </w:t>
      </w:r>
      <w:r w:rsidR="00A776F2">
        <w:t>alter the stability of</w:t>
      </w:r>
      <w:r w:rsidR="00A776F2">
        <w:t xml:space="preserve"> the phosphate ion</w:t>
      </w:r>
      <w:r w:rsidR="009377C2">
        <w:t xml:space="preserve">. When Sc is </w:t>
      </w:r>
      <w:r w:rsidR="00D35F5C" w:rsidRPr="00E11225">
        <w:t>completely precipitated</w:t>
      </w:r>
      <w:r w:rsidR="009377C2">
        <w:t>,</w:t>
      </w:r>
      <w:r w:rsidR="00D35F5C" w:rsidRPr="00E11225">
        <w:t xml:space="preserve"> 94% of Fe, 34% o</w:t>
      </w:r>
      <w:r w:rsidR="009377C2">
        <w:t xml:space="preserve">f Al, 51% of Y and 48% of </w:t>
      </w:r>
      <w:proofErr w:type="spellStart"/>
      <w:r w:rsidR="009377C2">
        <w:t>Nd</w:t>
      </w:r>
      <w:proofErr w:type="spellEnd"/>
      <w:r w:rsidR="009377C2">
        <w:t xml:space="preserve"> were</w:t>
      </w:r>
      <w:r w:rsidR="00D35F5C" w:rsidRPr="00E11225">
        <w:t xml:space="preserve"> also co-precipitated.</w:t>
      </w:r>
    </w:p>
    <w:p w:rsidR="00CB560F" w:rsidRPr="003C059E" w:rsidRDefault="00A26D30" w:rsidP="00CC3374">
      <w:pPr>
        <w:spacing w:line="276" w:lineRule="auto"/>
        <w:jc w:val="both"/>
      </w:pPr>
      <w:r w:rsidRPr="00E11225">
        <w:t>In accordance with Figure 5b, a</w:t>
      </w:r>
      <w:r w:rsidR="00D35F5C" w:rsidRPr="00E11225">
        <w:t>lthough (NH</w:t>
      </w:r>
      <w:r w:rsidR="00D35F5C" w:rsidRPr="00E11225">
        <w:rPr>
          <w:vertAlign w:val="subscript"/>
        </w:rPr>
        <w:t>4</w:t>
      </w:r>
      <w:r w:rsidR="00D35F5C" w:rsidRPr="00E11225">
        <w:t>)</w:t>
      </w:r>
      <w:r w:rsidR="00D35F5C" w:rsidRPr="00E11225">
        <w:rPr>
          <w:vertAlign w:val="subscript"/>
        </w:rPr>
        <w:t>2</w:t>
      </w:r>
      <w:r w:rsidR="00D35F5C" w:rsidRPr="00E11225">
        <w:t>HPO</w:t>
      </w:r>
      <w:r w:rsidR="00D35F5C" w:rsidRPr="00E11225">
        <w:rPr>
          <w:vertAlign w:val="subscript"/>
        </w:rPr>
        <w:t xml:space="preserve">4 </w:t>
      </w:r>
      <w:r w:rsidR="00D35F5C" w:rsidRPr="00E11225">
        <w:t xml:space="preserve">solution showed </w:t>
      </w:r>
      <w:r w:rsidR="005740C6" w:rsidRPr="00E11225">
        <w:t>analogous</w:t>
      </w:r>
      <w:r w:rsidR="00D35F5C" w:rsidRPr="00E11225">
        <w:t xml:space="preserve"> precipitation behaviour with the K</w:t>
      </w:r>
      <w:r w:rsidR="00D35F5C" w:rsidRPr="00E11225">
        <w:rPr>
          <w:vertAlign w:val="subscript"/>
        </w:rPr>
        <w:t>2</w:t>
      </w:r>
      <w:r w:rsidR="00D35F5C" w:rsidRPr="00E11225">
        <w:t>HPO</w:t>
      </w:r>
      <w:r w:rsidR="00D35F5C" w:rsidRPr="00E11225">
        <w:rPr>
          <w:vertAlign w:val="subscript"/>
        </w:rPr>
        <w:t xml:space="preserve">4 </w:t>
      </w:r>
      <w:r w:rsidR="00D35F5C" w:rsidRPr="00E11225">
        <w:t xml:space="preserve">solution, </w:t>
      </w:r>
      <w:r w:rsidR="005740C6" w:rsidRPr="00E11225">
        <w:t xml:space="preserve">rather than an instant reaction, </w:t>
      </w:r>
      <w:r w:rsidR="00D35F5C" w:rsidRPr="00E11225">
        <w:t xml:space="preserve">it </w:t>
      </w:r>
      <w:r w:rsidR="009377C2">
        <w:t>was obs</w:t>
      </w:r>
      <w:r w:rsidR="00255BD0">
        <w:t>erved that the reaction rate was low</w:t>
      </w:r>
      <w:r w:rsidR="008876BF">
        <w:t xml:space="preserve">er than the others but </w:t>
      </w:r>
      <w:r w:rsidR="00255BD0">
        <w:t xml:space="preserve">the </w:t>
      </w:r>
      <w:r w:rsidR="00D35F5C" w:rsidRPr="00E11225">
        <w:t>co-precipitation percentages of the impurity ions</w:t>
      </w:r>
      <w:r w:rsidR="00255BD0">
        <w:t xml:space="preserve"> were limited</w:t>
      </w:r>
      <w:r w:rsidR="00D35F5C" w:rsidRPr="00E11225">
        <w:t>. 86% of the Sc was r</w:t>
      </w:r>
      <w:r w:rsidR="00255BD0">
        <w:t>ecovered from the leachate whereas</w:t>
      </w:r>
      <w:r w:rsidR="00D35F5C" w:rsidRPr="00E11225">
        <w:t xml:space="preserve"> 80% Fe, 25% Al, 18% Y and </w:t>
      </w:r>
      <w:proofErr w:type="spellStart"/>
      <w:r w:rsidR="00D35F5C" w:rsidRPr="00E11225">
        <w:t>Nd</w:t>
      </w:r>
      <w:proofErr w:type="spellEnd"/>
      <w:r w:rsidR="00D35F5C" w:rsidRPr="00E11225">
        <w:t xml:space="preserve"> w</w:t>
      </w:r>
      <w:r w:rsidR="00255BD0">
        <w:t>ere</w:t>
      </w:r>
      <w:r w:rsidRPr="00E11225">
        <w:t xml:space="preserve"> co-precipitated with Sc at</w:t>
      </w:r>
      <w:r w:rsidR="00D35F5C" w:rsidRPr="00E11225">
        <w:t xml:space="preserve"> pH 1.9. </w:t>
      </w:r>
      <w:r w:rsidR="006262B5">
        <w:t xml:space="preserve">Once Sc almost completely recovered from the solution the precipitation efficiencies of Fe, Al, Y and </w:t>
      </w:r>
      <w:proofErr w:type="spellStart"/>
      <w:r w:rsidR="006262B5">
        <w:t>Nd</w:t>
      </w:r>
      <w:proofErr w:type="spellEnd"/>
      <w:r w:rsidR="006262B5">
        <w:t xml:space="preserve"> observed as 89%, 37%, 48% and 46% respectively. </w:t>
      </w:r>
      <w:r w:rsidR="003C059E">
        <w:t xml:space="preserve">Furthermore, </w:t>
      </w:r>
      <w:r w:rsidR="00F8490E">
        <w:t>d</w:t>
      </w:r>
      <w:r w:rsidR="003C059E">
        <w:t xml:space="preserve">ecomposition of </w:t>
      </w:r>
      <w:r w:rsidR="003C059E" w:rsidRPr="00E11225">
        <w:t>(NH</w:t>
      </w:r>
      <w:r w:rsidR="003C059E" w:rsidRPr="00E11225">
        <w:rPr>
          <w:vertAlign w:val="subscript"/>
        </w:rPr>
        <w:t>4</w:t>
      </w:r>
      <w:r w:rsidR="003C059E" w:rsidRPr="00E11225">
        <w:t>)</w:t>
      </w:r>
      <w:r w:rsidR="003C059E" w:rsidRPr="00E11225">
        <w:rPr>
          <w:vertAlign w:val="subscript"/>
        </w:rPr>
        <w:t>2</w:t>
      </w:r>
      <w:r w:rsidR="003C059E" w:rsidRPr="00E11225">
        <w:t>HPO</w:t>
      </w:r>
      <w:r w:rsidR="003C059E" w:rsidRPr="00E11225">
        <w:rPr>
          <w:vertAlign w:val="subscript"/>
        </w:rPr>
        <w:t>4</w:t>
      </w:r>
      <w:r w:rsidR="003C059E">
        <w:rPr>
          <w:vertAlign w:val="subscript"/>
        </w:rPr>
        <w:t xml:space="preserve"> </w:t>
      </w:r>
      <w:r w:rsidR="003C059E">
        <w:t xml:space="preserve">into </w:t>
      </w:r>
      <w:proofErr w:type="gramStart"/>
      <w:r w:rsidR="003C059E">
        <w:t>NH</w:t>
      </w:r>
      <w:r w:rsidR="003C059E">
        <w:rPr>
          <w:vertAlign w:val="subscript"/>
        </w:rPr>
        <w:t>3</w:t>
      </w:r>
      <w:r w:rsidR="00F8490E">
        <w:t>(</w:t>
      </w:r>
      <w:proofErr w:type="spellStart"/>
      <w:proofErr w:type="gramEnd"/>
      <w:r w:rsidR="00F8490E">
        <w:t>aq</w:t>
      </w:r>
      <w:proofErr w:type="spellEnd"/>
      <w:r w:rsidR="00F8490E">
        <w:t xml:space="preserve">) and its phosphate </w:t>
      </w:r>
      <w:r w:rsidR="003B633C">
        <w:t>in aqueous solutions, can be</w:t>
      </w:r>
      <w:r w:rsidR="003C059E">
        <w:t xml:space="preserve"> </w:t>
      </w:r>
      <w:r w:rsidR="003B633C">
        <w:t>followed by</w:t>
      </w:r>
      <w:r w:rsidR="003C059E">
        <w:t xml:space="preserve"> </w:t>
      </w:r>
      <w:r w:rsidR="00F8490E">
        <w:t xml:space="preserve">the </w:t>
      </w:r>
      <w:r w:rsidR="00747B50">
        <w:t xml:space="preserve">formation of </w:t>
      </w:r>
      <w:proofErr w:type="spellStart"/>
      <w:r w:rsidR="00747B50">
        <w:t>hexammine</w:t>
      </w:r>
      <w:proofErr w:type="spellEnd"/>
      <w:r w:rsidR="003C059E">
        <w:t xml:space="preserve"> complexes</w:t>
      </w:r>
      <w:r w:rsidR="00F8490E">
        <w:t xml:space="preserve"> and the change in precipitation behaviour than the other phosphates</w:t>
      </w:r>
      <w:r w:rsidR="003B633C">
        <w:t xml:space="preserve"> used</w:t>
      </w:r>
      <w:r w:rsidR="00F8490E">
        <w:t>.</w:t>
      </w:r>
    </w:p>
    <w:p w:rsidR="00C234CC" w:rsidRDefault="00C755B2" w:rsidP="00CC3374">
      <w:pPr>
        <w:spacing w:line="276" w:lineRule="auto"/>
        <w:jc w:val="both"/>
      </w:pPr>
      <w:r w:rsidRPr="00E11225">
        <w:t>Figure 5c shows the precipitation behaviour of the synthetic r</w:t>
      </w:r>
      <w:r w:rsidR="008B06FE">
        <w:t>ed mud leachate upon</w:t>
      </w:r>
      <w:r w:rsidRPr="00E11225">
        <w:t xml:space="preserve"> the addition of Na</w:t>
      </w:r>
      <w:r w:rsidRPr="00E11225">
        <w:rPr>
          <w:vertAlign w:val="subscript"/>
        </w:rPr>
        <w:t>2</w:t>
      </w:r>
      <w:r w:rsidRPr="00E11225">
        <w:t>HPO</w:t>
      </w:r>
      <w:r w:rsidRPr="00E11225">
        <w:rPr>
          <w:vertAlign w:val="subscript"/>
        </w:rPr>
        <w:t xml:space="preserve">4 </w:t>
      </w:r>
      <w:r w:rsidRPr="00E11225">
        <w:t xml:space="preserve">solution. </w:t>
      </w:r>
      <w:r w:rsidR="005740C6" w:rsidRPr="00E11225">
        <w:t xml:space="preserve">The precipitation </w:t>
      </w:r>
      <w:r w:rsidR="008B06FE">
        <w:t xml:space="preserve">behaviour </w:t>
      </w:r>
      <w:r w:rsidR="005740C6" w:rsidRPr="00E11225">
        <w:t>was very similar which was</w:t>
      </w:r>
      <w:r w:rsidR="008B06FE">
        <w:t xml:space="preserve"> also</w:t>
      </w:r>
      <w:r w:rsidR="005740C6" w:rsidRPr="00E11225">
        <w:t xml:space="preserve"> detected in the case of K</w:t>
      </w:r>
      <w:r w:rsidR="005740C6" w:rsidRPr="00E11225">
        <w:rPr>
          <w:vertAlign w:val="subscript"/>
        </w:rPr>
        <w:t>2</w:t>
      </w:r>
      <w:r w:rsidR="005740C6" w:rsidRPr="00E11225">
        <w:t>HPO</w:t>
      </w:r>
      <w:r w:rsidR="005740C6" w:rsidRPr="00E11225">
        <w:rPr>
          <w:vertAlign w:val="subscript"/>
        </w:rPr>
        <w:t>4</w:t>
      </w:r>
      <w:r w:rsidR="00747B50">
        <w:t xml:space="preserve"> precipitation. As the precipitant</w:t>
      </w:r>
      <w:r w:rsidR="005740C6" w:rsidRPr="00E11225">
        <w:t xml:space="preserve"> </w:t>
      </w:r>
      <w:r w:rsidR="008B06FE">
        <w:t xml:space="preserve">was </w:t>
      </w:r>
      <w:r w:rsidR="005740C6" w:rsidRPr="00E11225">
        <w:t>added to the s</w:t>
      </w:r>
      <w:r w:rsidR="008B06FE">
        <w:t>olution system, precipitates</w:t>
      </w:r>
      <w:r w:rsidR="005740C6" w:rsidRPr="00E11225">
        <w:t xml:space="preserve"> </w:t>
      </w:r>
      <w:r w:rsidR="00747B50">
        <w:t>immediately formed</w:t>
      </w:r>
      <w:r w:rsidR="005740C6" w:rsidRPr="00E11225">
        <w:t xml:space="preserve">. 74% </w:t>
      </w:r>
      <w:r w:rsidR="008B06FE">
        <w:t xml:space="preserve">Fe, 20% Al, 32% Y and 29% </w:t>
      </w:r>
      <w:proofErr w:type="spellStart"/>
      <w:r w:rsidR="008B06FE">
        <w:t>Nd</w:t>
      </w:r>
      <w:proofErr w:type="spellEnd"/>
      <w:r w:rsidR="008B06FE">
        <w:t xml:space="preserve"> were</w:t>
      </w:r>
      <w:r w:rsidR="005740C6" w:rsidRPr="00E11225">
        <w:t xml:space="preserve"> precipitated whereas Sc had 79% precipitation efficiency at pH 1.8. </w:t>
      </w:r>
      <w:r w:rsidR="006262B5">
        <w:t xml:space="preserve">92% of Fe, 38% of Al, 51% of </w:t>
      </w:r>
      <w:r w:rsidR="009B5A60">
        <w:t>Y and 49%</w:t>
      </w:r>
      <w:r w:rsidR="006262B5">
        <w:t xml:space="preserve"> of </w:t>
      </w:r>
      <w:proofErr w:type="spellStart"/>
      <w:r w:rsidR="006262B5">
        <w:t>Nd</w:t>
      </w:r>
      <w:proofErr w:type="spellEnd"/>
      <w:r w:rsidR="006262B5">
        <w:t xml:space="preserve"> in the solution was precipitated from the system when almost complete Sc recovery was fulfilled.</w:t>
      </w:r>
    </w:p>
    <w:p w:rsidR="007A37C9" w:rsidRDefault="007A37C9" w:rsidP="00CC3374">
      <w:pPr>
        <w:spacing w:line="276" w:lineRule="auto"/>
        <w:jc w:val="both"/>
      </w:pPr>
      <w:r>
        <w:t>Critical recovery percentages and the related pH values considering maximum Sc recovery with the lowest co-precipitation percentages of the ions in the solution can be found in the Table 4.</w:t>
      </w:r>
    </w:p>
    <w:p w:rsidR="00E21669" w:rsidRDefault="00E21669" w:rsidP="00CC3374">
      <w:pPr>
        <w:spacing w:line="276" w:lineRule="auto"/>
        <w:jc w:val="both"/>
      </w:pPr>
    </w:p>
    <w:p w:rsidR="00C234CC" w:rsidRPr="00E11225" w:rsidRDefault="00C234CC" w:rsidP="00CC3374">
      <w:pPr>
        <w:spacing w:line="276" w:lineRule="auto"/>
        <w:jc w:val="both"/>
      </w:pPr>
    </w:p>
    <w:p w:rsidR="00176A6A" w:rsidRDefault="007A37C9" w:rsidP="00CC3374">
      <w:pPr>
        <w:spacing w:line="276" w:lineRule="auto"/>
        <w:jc w:val="center"/>
        <w:rPr>
          <w:vertAlign w:val="subscript"/>
        </w:rPr>
      </w:pPr>
      <w:r w:rsidRPr="00E11225">
        <w:rPr>
          <w:noProof/>
          <w:lang w:eastAsia="en-GB"/>
        </w:rPr>
        <w:lastRenderedPageBreak/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2868E6EF" wp14:editId="5B7036CA">
                <wp:simplePos x="0" y="0"/>
                <wp:positionH relativeFrom="column">
                  <wp:posOffset>-185420</wp:posOffset>
                </wp:positionH>
                <wp:positionV relativeFrom="paragraph">
                  <wp:posOffset>6350</wp:posOffset>
                </wp:positionV>
                <wp:extent cx="6038850" cy="4841875"/>
                <wp:effectExtent l="0" t="0" r="0" b="0"/>
                <wp:wrapSquare wrapText="bothSides"/>
                <wp:docPr id="21" name="Gruppieren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38850" cy="4841875"/>
                          <a:chOff x="0" y="0"/>
                          <a:chExt cx="6303010" cy="5053965"/>
                        </a:xfrm>
                      </wpg:grpSpPr>
                      <pic:pic xmlns:pic="http://schemas.openxmlformats.org/drawingml/2006/picture">
                        <pic:nvPicPr>
                          <pic:cNvPr id="15" name="Grafik 15" descr="C:\Users\User\Desktop\REDMUD-ETN\Papers and Abstracts\Precipitation Trends of Sc in Synthetic Red Mud Solutions with Different Precipitation Agents\K phosphate precipitation.tif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60" t="8492" r="8774" b="1486"/>
                          <a:stretch/>
                        </pic:blipFill>
                        <pic:spPr bwMode="auto">
                          <a:xfrm>
                            <a:off x="57150" y="0"/>
                            <a:ext cx="3077210" cy="2533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" name="Grafik 16" descr="C:\Users\User\Desktop\REDMUD-ETN\Papers and Abstracts\Precipitation Trends of Sc in Synthetic Red Mud Solutions with Different Precipitation Agents\NH4 phosphate precipitation.tif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64" t="8705" r="8112" b="1486"/>
                          <a:stretch/>
                        </pic:blipFill>
                        <pic:spPr bwMode="auto">
                          <a:xfrm>
                            <a:off x="3200400" y="0"/>
                            <a:ext cx="3102610" cy="2514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7" name="Grafik 17" descr="C:\Users\User\Desktop\REDMUD-ETN\Papers and Abstracts\Precipitation Trends of Sc in Synthetic Red Mud Solutions with Different Precipitation Agents\Na phosphate precipitation.tif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64" t="8917" r="8774" b="1486"/>
                          <a:stretch/>
                        </pic:blipFill>
                        <pic:spPr bwMode="auto">
                          <a:xfrm>
                            <a:off x="1704975" y="2524125"/>
                            <a:ext cx="3105785" cy="2529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8" name="Textfeld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33375" cy="386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A4224" w:rsidRPr="00176A6A" w:rsidRDefault="009A4224">
                              <w:pPr>
                                <w:rPr>
                                  <w:lang w:val="de-DE"/>
                                </w:rPr>
                              </w:pPr>
                              <w:r>
                                <w:t>a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" name="Textfeld 2"/>
                        <wps:cNvSpPr txBox="1">
                          <a:spLocks noChangeArrowheads="1"/>
                        </wps:cNvSpPr>
                        <wps:spPr bwMode="auto">
                          <a:xfrm>
                            <a:off x="3162300" y="0"/>
                            <a:ext cx="333375" cy="386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A4224" w:rsidRPr="00176A6A" w:rsidRDefault="009A4224" w:rsidP="00176A6A">
                              <w:pPr>
                                <w:rPr>
                                  <w:lang w:val="de-DE"/>
                                </w:rPr>
                              </w:pPr>
                              <w:r>
                                <w:rPr>
                                  <w:lang w:val="de-DE"/>
                                </w:rPr>
                                <w:t>b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" name="Textfeld 2"/>
                        <wps:cNvSpPr txBox="1">
                          <a:spLocks noChangeArrowheads="1"/>
                        </wps:cNvSpPr>
                        <wps:spPr bwMode="auto">
                          <a:xfrm>
                            <a:off x="1647825" y="2543175"/>
                            <a:ext cx="333375" cy="386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A4224" w:rsidRPr="00176A6A" w:rsidRDefault="009A4224" w:rsidP="00176A6A">
                              <w:pPr>
                                <w:rPr>
                                  <w:lang w:val="de-DE"/>
                                </w:rPr>
                              </w:pPr>
                              <w:r>
                                <w:rPr>
                                  <w:lang w:val="de-DE"/>
                                </w:rPr>
                                <w:t>c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868E6EF" id="Gruppieren 21" o:spid="_x0000_s1037" style="position:absolute;left:0;text-align:left;margin-left:-14.6pt;margin-top:.5pt;width:475.5pt;height:381.25pt;z-index:251678720;mso-width-relative:margin;mso-height-relative:margin" coordsize="63030,50539" o:gfxdata="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">
                <v:shape id="Grafik 15" o:spid="_x0000_s1038" type="#_x0000_t75" style="position:absolute;left:571;width:30772;height:253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DJGIjEAAAA2wAAAA8AAABkcnMvZG93bnJldi54bWxET01rAjEQvQv+hzBCL6VmbWuRrVFUKLQH&#10;W7SlpbdhM+4GN5MlybrrvzeFgrd5vM+ZL3tbixP5YBwrmIwzEMSF04ZLBV+fL3czECEia6wdk4Iz&#10;BVguhoM55tp1vKPTPpYihXDIUUEVY5NLGYqKLIaxa4gTd3DeYkzQl1J77FK4reV9lj1Ji4ZTQ4UN&#10;bSoqjvvWKnh4fNu+r7c/t78fLfpj15rv2cEodTPqV88gIvXxKv53v+o0fwp/v6QD5OI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DJGIjEAAAA2wAAAA8AAAAAAAAAAAAAAAAA&#10;nwIAAGRycy9kb3ducmV2LnhtbFBLBQYAAAAABAAEAPcAAACQAwAAAAA=&#10;">
                  <v:imagedata r:id="rId28" o:title="K phosphate precipitation" croptop="5565f" cropbottom="974f" cropleft="3906f" cropright="5750f"/>
                  <v:path arrowok="t"/>
                </v:shape>
                <v:shape id="Grafik 16" o:spid="_x0000_s1039" type="#_x0000_t75" style="position:absolute;left:32004;width:31026;height:251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R0JCa/AAAA2wAAAA8AAABkcnMvZG93bnJldi54bWxET0uLwjAQvgv+hzCCN5uuh7JWY1kWBBVh&#10;8XHxNjSzbWkzCU3U+u+NsLC3+fiesyoG04k79b6xrOAjSUEQl1Y3XCm4nDezTxA+IGvsLJOCJ3ko&#10;1uPRCnNtH3yk+ylUIoawz1FBHYLLpfRlTQZ9Yh1x5H5tbzBE2FdS9/iI4aaT8zTNpMGGY0ONjr5r&#10;KtvTzShwYe+u9rA9LAhL7X522O6yTKnpZPhaggg0hH/xn3ur4/wM3r/EA+T6B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0dCQmvwAAANsAAAAPAAAAAAAAAAAAAAAAAJ8CAABk&#10;cnMvZG93bnJldi54bWxQSwUGAAAAAAQABAD3AAAAiwMAAAAA&#10;">
                  <v:imagedata r:id="rId29" o:title="NH4 phosphate precipitation" croptop="5705f" cropbottom="974f" cropleft="3581f" cropright="5316f"/>
                  <v:path arrowok="t"/>
                </v:shape>
                <v:shape id="Grafik 17" o:spid="_x0000_s1040" type="#_x0000_t75" style="position:absolute;left:17049;top:25241;width:31058;height:2529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Zto8PAAAAA2wAAAA8AAABkcnMvZG93bnJldi54bWxET0uLwjAQvgv7H8IseNN0F3xQjaJCQTy5&#10;7uM8NGNTbSa1ibX++40geJuP7znzZWcr0VLjS8cKPoYJCOLc6ZILBT/f2WAKwgdkjZVjUnAnD8vF&#10;W2+OqXY3/qL2EAoRQ9inqMCEUKdS+tyQRT90NXHkjq6xGCJsCqkbvMVwW8nPJBlLiyXHBoM1bQzl&#10;58PVKtjsTuvsb3qidb0d7TG7Xn5bc1Gq/96tZiACdeElfrq3Os6fwOOXeIBc/A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Zm2jw8AAAADbAAAADwAAAAAAAAAAAAAAAACfAgAA&#10;ZHJzL2Rvd25yZXYueG1sUEsFBgAAAAAEAAQA9wAAAIwDAAAAAA==&#10;">
                  <v:imagedata r:id="rId30" o:title="Na phosphate precipitation" croptop="5844f" cropbottom="974f" cropleft="3581f" cropright="5750f"/>
                  <v:path arrowok="t"/>
                </v:shape>
                <v:shape id="Textfeld 2" o:spid="_x0000_s1041" type="#_x0000_t202" style="position:absolute;width:3333;height:3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9A4224" w:rsidRPr="00176A6A" w:rsidRDefault="009A4224">
                        <w:pPr>
                          <w:rPr>
                            <w:lang w:val="de-DE"/>
                          </w:rPr>
                        </w:pPr>
                        <w:r>
                          <w:t>a)</w:t>
                        </w:r>
                      </w:p>
                    </w:txbxContent>
                  </v:textbox>
                </v:shape>
                <v:shape id="Textfeld 2" o:spid="_x0000_s1042" type="#_x0000_t202" style="position:absolute;left:31623;width:3333;height:3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9A4224" w:rsidRPr="00176A6A" w:rsidRDefault="009A4224" w:rsidP="00176A6A">
                        <w:pPr>
                          <w:rPr>
                            <w:lang w:val="de-DE"/>
                          </w:rPr>
                        </w:pPr>
                        <w:r>
                          <w:rPr>
                            <w:lang w:val="de-DE"/>
                          </w:rPr>
                          <w:t>b)</w:t>
                        </w:r>
                      </w:p>
                    </w:txbxContent>
                  </v:textbox>
                </v:shape>
                <v:shape id="Textfeld 2" o:spid="_x0000_s1043" type="#_x0000_t202" style="position:absolute;left:16478;top:25431;width:3334;height:3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9A4224" w:rsidRPr="00176A6A" w:rsidRDefault="009A4224" w:rsidP="00176A6A">
                        <w:pPr>
                          <w:rPr>
                            <w:lang w:val="de-DE"/>
                          </w:rPr>
                        </w:pPr>
                        <w:r>
                          <w:rPr>
                            <w:lang w:val="de-DE"/>
                          </w:rPr>
                          <w:t>c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B560F" w:rsidRPr="00E11225">
        <w:t>Figure 5. Phosphate precipitation of synthetic red mud leachate solution by a) K</w:t>
      </w:r>
      <w:r w:rsidR="00CB560F" w:rsidRPr="00E11225">
        <w:rPr>
          <w:vertAlign w:val="subscript"/>
        </w:rPr>
        <w:t>2</w:t>
      </w:r>
      <w:r w:rsidR="00CB560F" w:rsidRPr="00E11225">
        <w:t>HPO</w:t>
      </w:r>
      <w:r w:rsidR="00CB560F" w:rsidRPr="00E11225">
        <w:rPr>
          <w:vertAlign w:val="subscript"/>
        </w:rPr>
        <w:t>4</w:t>
      </w:r>
      <w:r w:rsidR="00CB560F" w:rsidRPr="00E11225">
        <w:t>, b) (NH</w:t>
      </w:r>
      <w:r w:rsidR="00CB560F" w:rsidRPr="00E11225">
        <w:rPr>
          <w:vertAlign w:val="subscript"/>
        </w:rPr>
        <w:t>4</w:t>
      </w:r>
      <w:r w:rsidR="00CB560F" w:rsidRPr="00E11225">
        <w:t>)</w:t>
      </w:r>
      <w:r w:rsidR="00CB560F" w:rsidRPr="00E11225">
        <w:rPr>
          <w:vertAlign w:val="subscript"/>
        </w:rPr>
        <w:t>2</w:t>
      </w:r>
      <w:r w:rsidR="00CB560F" w:rsidRPr="00E11225">
        <w:t>HPO</w:t>
      </w:r>
      <w:r w:rsidR="00CB560F" w:rsidRPr="00E11225">
        <w:rPr>
          <w:vertAlign w:val="subscript"/>
        </w:rPr>
        <w:t>4</w:t>
      </w:r>
      <w:r w:rsidR="00CB560F" w:rsidRPr="00E11225">
        <w:t>, c) Na</w:t>
      </w:r>
      <w:r w:rsidR="00CB560F" w:rsidRPr="00E11225">
        <w:rPr>
          <w:vertAlign w:val="subscript"/>
        </w:rPr>
        <w:t>2</w:t>
      </w:r>
      <w:r w:rsidR="00CB560F" w:rsidRPr="00E11225">
        <w:t>HPO</w:t>
      </w:r>
      <w:r w:rsidR="00CB560F" w:rsidRPr="00E11225">
        <w:rPr>
          <w:vertAlign w:val="subscript"/>
        </w:rPr>
        <w:t>4</w:t>
      </w:r>
    </w:p>
    <w:p w:rsidR="00C234CC" w:rsidRDefault="00C234CC" w:rsidP="00CC3374">
      <w:pPr>
        <w:spacing w:line="276" w:lineRule="auto"/>
        <w:jc w:val="center"/>
        <w:rPr>
          <w:vertAlign w:val="subscript"/>
        </w:rPr>
      </w:pPr>
    </w:p>
    <w:p w:rsidR="00E21669" w:rsidRDefault="00E21669" w:rsidP="00E21669">
      <w:pPr>
        <w:spacing w:line="276" w:lineRule="auto"/>
        <w:jc w:val="center"/>
      </w:pPr>
      <w:r>
        <w:t xml:space="preserve">Table 4. </w:t>
      </w:r>
      <w:r w:rsidRPr="00E11225">
        <w:t xml:space="preserve">Critical pH values for </w:t>
      </w:r>
      <w:r>
        <w:t>above 80% Sc recovery</w:t>
      </w:r>
      <w:r w:rsidRPr="00E11225">
        <w:t xml:space="preserve"> from the </w:t>
      </w:r>
      <w:r>
        <w:t xml:space="preserve">solution </w:t>
      </w:r>
      <w:r w:rsidRPr="00E11225">
        <w:t xml:space="preserve">system by </w:t>
      </w:r>
      <w:r>
        <w:t>dibasic phosphate precipitation and the precipitation efficiencies</w:t>
      </w:r>
      <w:r w:rsidRPr="00E11225">
        <w:t xml:space="preserve"> of the constituent ions</w:t>
      </w:r>
    </w:p>
    <w:tbl>
      <w:tblPr>
        <w:tblStyle w:val="Tabellenraster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63"/>
        <w:gridCol w:w="1499"/>
        <w:gridCol w:w="1242"/>
        <w:gridCol w:w="1242"/>
        <w:gridCol w:w="1242"/>
        <w:gridCol w:w="1242"/>
        <w:gridCol w:w="1242"/>
      </w:tblGrid>
      <w:tr w:rsidR="00E21669" w:rsidRPr="00CC3374" w:rsidTr="00751A8D">
        <w:trPr>
          <w:jc w:val="center"/>
        </w:trPr>
        <w:tc>
          <w:tcPr>
            <w:tcW w:w="1363" w:type="dxa"/>
            <w:tcBorders>
              <w:bottom w:val="single" w:sz="4" w:space="0" w:color="auto"/>
              <w:right w:val="nil"/>
            </w:tcBorders>
          </w:tcPr>
          <w:p w:rsidR="00E21669" w:rsidRPr="00CC3374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Precipitation Agent</w:t>
            </w:r>
          </w:p>
        </w:tc>
        <w:tc>
          <w:tcPr>
            <w:tcW w:w="1499" w:type="dxa"/>
            <w:tcBorders>
              <w:left w:val="nil"/>
              <w:bottom w:val="single" w:sz="4" w:space="0" w:color="auto"/>
              <w:right w:val="nil"/>
            </w:tcBorders>
          </w:tcPr>
          <w:p w:rsidR="00E21669" w:rsidRPr="00CC3374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pH</w:t>
            </w:r>
          </w:p>
        </w:tc>
        <w:tc>
          <w:tcPr>
            <w:tcW w:w="1242" w:type="dxa"/>
            <w:tcBorders>
              <w:left w:val="nil"/>
              <w:bottom w:val="single" w:sz="4" w:space="0" w:color="auto"/>
              <w:right w:val="nil"/>
            </w:tcBorders>
          </w:tcPr>
          <w:p w:rsidR="00E21669" w:rsidRPr="00CC3374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gramStart"/>
            <w:r w:rsidRPr="00CC3374">
              <w:rPr>
                <w:rFonts w:cs="Helvetica"/>
                <w:shd w:val="clear" w:color="auto" w:fill="FFFFFF"/>
              </w:rPr>
              <w:t>Fe</w:t>
            </w:r>
            <w:r w:rsidR="004227E6">
              <w:rPr>
                <w:rFonts w:cs="Helvetica"/>
                <w:shd w:val="clear" w:color="auto" w:fill="FFFFFF"/>
              </w:rPr>
              <w:t>(</w:t>
            </w:r>
            <w:proofErr w:type="gramEnd"/>
            <w:r w:rsidR="004227E6">
              <w:rPr>
                <w:rFonts w:cs="Helvetica"/>
                <w:shd w:val="clear" w:color="auto" w:fill="FFFFFF"/>
              </w:rPr>
              <w:t>III)</w:t>
            </w:r>
            <w:r w:rsidRPr="00CC3374">
              <w:rPr>
                <w:rFonts w:cs="Helvetica"/>
                <w:shd w:val="clear" w:color="auto" w:fill="FFFFFF"/>
              </w:rPr>
              <w:t>(%)</w:t>
            </w:r>
          </w:p>
        </w:tc>
        <w:tc>
          <w:tcPr>
            <w:tcW w:w="1242" w:type="dxa"/>
            <w:tcBorders>
              <w:left w:val="nil"/>
              <w:bottom w:val="single" w:sz="4" w:space="0" w:color="auto"/>
              <w:right w:val="nil"/>
            </w:tcBorders>
          </w:tcPr>
          <w:p w:rsidR="00E21669" w:rsidRPr="00CC3374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gramStart"/>
            <w:r w:rsidRPr="00CC3374">
              <w:rPr>
                <w:rFonts w:cs="Helvetica"/>
                <w:shd w:val="clear" w:color="auto" w:fill="FFFFFF"/>
              </w:rPr>
              <w:t>Sc(</w:t>
            </w:r>
            <w:proofErr w:type="gramEnd"/>
            <w:r w:rsidRPr="00CC3374">
              <w:rPr>
                <w:rFonts w:cs="Helvetica"/>
                <w:shd w:val="clear" w:color="auto" w:fill="FFFFFF"/>
              </w:rPr>
              <w:t>%)</w:t>
            </w:r>
          </w:p>
        </w:tc>
        <w:tc>
          <w:tcPr>
            <w:tcW w:w="1242" w:type="dxa"/>
            <w:tcBorders>
              <w:left w:val="nil"/>
              <w:bottom w:val="single" w:sz="4" w:space="0" w:color="auto"/>
              <w:right w:val="nil"/>
            </w:tcBorders>
          </w:tcPr>
          <w:p w:rsidR="00E21669" w:rsidRPr="00CC3374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gramStart"/>
            <w:r w:rsidRPr="00CC3374">
              <w:rPr>
                <w:rFonts w:cs="Helvetica"/>
                <w:shd w:val="clear" w:color="auto" w:fill="FFFFFF"/>
              </w:rPr>
              <w:t>Al(</w:t>
            </w:r>
            <w:proofErr w:type="gramEnd"/>
            <w:r w:rsidRPr="00CC3374">
              <w:rPr>
                <w:rFonts w:cs="Helvetica"/>
                <w:shd w:val="clear" w:color="auto" w:fill="FFFFFF"/>
              </w:rPr>
              <w:t>%)</w:t>
            </w:r>
          </w:p>
        </w:tc>
        <w:tc>
          <w:tcPr>
            <w:tcW w:w="1242" w:type="dxa"/>
            <w:tcBorders>
              <w:left w:val="nil"/>
              <w:bottom w:val="single" w:sz="4" w:space="0" w:color="auto"/>
              <w:right w:val="nil"/>
            </w:tcBorders>
          </w:tcPr>
          <w:p w:rsidR="00E21669" w:rsidRPr="00CC3374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gramStart"/>
            <w:r w:rsidRPr="00CC3374">
              <w:rPr>
                <w:rFonts w:cs="Helvetica"/>
                <w:shd w:val="clear" w:color="auto" w:fill="FFFFFF"/>
              </w:rPr>
              <w:t>Y(</w:t>
            </w:r>
            <w:proofErr w:type="gramEnd"/>
            <w:r w:rsidRPr="00CC3374">
              <w:rPr>
                <w:rFonts w:cs="Helvetica"/>
                <w:shd w:val="clear" w:color="auto" w:fill="FFFFFF"/>
              </w:rPr>
              <w:t>%)</w:t>
            </w:r>
          </w:p>
        </w:tc>
        <w:tc>
          <w:tcPr>
            <w:tcW w:w="1242" w:type="dxa"/>
            <w:tcBorders>
              <w:left w:val="nil"/>
              <w:bottom w:val="single" w:sz="4" w:space="0" w:color="auto"/>
            </w:tcBorders>
          </w:tcPr>
          <w:p w:rsidR="00E21669" w:rsidRPr="00CC3374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spellStart"/>
            <w:proofErr w:type="gramStart"/>
            <w:r w:rsidRPr="00CC3374">
              <w:rPr>
                <w:rFonts w:cs="Helvetica"/>
                <w:shd w:val="clear" w:color="auto" w:fill="FFFFFF"/>
              </w:rPr>
              <w:t>Nd</w:t>
            </w:r>
            <w:proofErr w:type="spellEnd"/>
            <w:r w:rsidRPr="00CC3374">
              <w:rPr>
                <w:rFonts w:cs="Helvetica"/>
                <w:shd w:val="clear" w:color="auto" w:fill="FFFFFF"/>
              </w:rPr>
              <w:t>(</w:t>
            </w:r>
            <w:proofErr w:type="gramEnd"/>
            <w:r w:rsidRPr="00CC3374">
              <w:rPr>
                <w:rFonts w:cs="Helvetica"/>
                <w:shd w:val="clear" w:color="auto" w:fill="FFFFFF"/>
              </w:rPr>
              <w:t>%)</w:t>
            </w:r>
          </w:p>
        </w:tc>
      </w:tr>
      <w:tr w:rsidR="00E21669" w:rsidRPr="00CC3374" w:rsidTr="00751A8D">
        <w:trPr>
          <w:jc w:val="center"/>
        </w:trPr>
        <w:tc>
          <w:tcPr>
            <w:tcW w:w="1363" w:type="dxa"/>
            <w:tcBorders>
              <w:bottom w:val="nil"/>
              <w:right w:val="nil"/>
            </w:tcBorders>
          </w:tcPr>
          <w:p w:rsidR="00E21669" w:rsidRPr="00CC3374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t>K</w:t>
            </w:r>
            <w:r w:rsidRPr="00E11225">
              <w:rPr>
                <w:vertAlign w:val="subscript"/>
              </w:rPr>
              <w:t>2</w:t>
            </w:r>
            <w:r w:rsidRPr="00E11225">
              <w:t>HPO</w:t>
            </w:r>
            <w:r w:rsidRPr="00E11225">
              <w:rPr>
                <w:vertAlign w:val="subscript"/>
              </w:rPr>
              <w:t>4</w:t>
            </w:r>
          </w:p>
        </w:tc>
        <w:tc>
          <w:tcPr>
            <w:tcW w:w="1499" w:type="dxa"/>
            <w:tcBorders>
              <w:left w:val="nil"/>
              <w:bottom w:val="nil"/>
              <w:right w:val="nil"/>
            </w:tcBorders>
          </w:tcPr>
          <w:p w:rsidR="00E21669" w:rsidRPr="00CC3374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.84</w:t>
            </w:r>
          </w:p>
        </w:tc>
        <w:tc>
          <w:tcPr>
            <w:tcW w:w="1242" w:type="dxa"/>
            <w:tcBorders>
              <w:left w:val="nil"/>
              <w:bottom w:val="nil"/>
              <w:right w:val="nil"/>
            </w:tcBorders>
          </w:tcPr>
          <w:p w:rsidR="00E21669" w:rsidRPr="00CC3374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84.2</w:t>
            </w:r>
          </w:p>
        </w:tc>
        <w:tc>
          <w:tcPr>
            <w:tcW w:w="1242" w:type="dxa"/>
            <w:tcBorders>
              <w:left w:val="nil"/>
              <w:bottom w:val="nil"/>
              <w:right w:val="nil"/>
            </w:tcBorders>
          </w:tcPr>
          <w:p w:rsidR="00E21669" w:rsidRPr="00CC3374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91.2</w:t>
            </w:r>
          </w:p>
        </w:tc>
        <w:tc>
          <w:tcPr>
            <w:tcW w:w="1242" w:type="dxa"/>
            <w:tcBorders>
              <w:left w:val="nil"/>
              <w:bottom w:val="nil"/>
              <w:right w:val="nil"/>
            </w:tcBorders>
          </w:tcPr>
          <w:p w:rsidR="00E21669" w:rsidRPr="00CC3374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21.6</w:t>
            </w:r>
          </w:p>
        </w:tc>
        <w:tc>
          <w:tcPr>
            <w:tcW w:w="1242" w:type="dxa"/>
            <w:tcBorders>
              <w:left w:val="nil"/>
              <w:bottom w:val="nil"/>
              <w:right w:val="nil"/>
            </w:tcBorders>
          </w:tcPr>
          <w:p w:rsidR="00E21669" w:rsidRPr="00CC3374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35.1</w:t>
            </w:r>
          </w:p>
        </w:tc>
        <w:tc>
          <w:tcPr>
            <w:tcW w:w="1242" w:type="dxa"/>
            <w:tcBorders>
              <w:left w:val="nil"/>
              <w:bottom w:val="nil"/>
            </w:tcBorders>
          </w:tcPr>
          <w:p w:rsidR="00E21669" w:rsidRPr="00CC3374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33.1</w:t>
            </w:r>
          </w:p>
        </w:tc>
      </w:tr>
      <w:tr w:rsidR="00E21669" w:rsidRPr="00CC3374" w:rsidTr="00751A8D">
        <w:trPr>
          <w:jc w:val="center"/>
        </w:trPr>
        <w:tc>
          <w:tcPr>
            <w:tcW w:w="1363" w:type="dxa"/>
            <w:tcBorders>
              <w:top w:val="nil"/>
              <w:bottom w:val="nil"/>
              <w:right w:val="nil"/>
            </w:tcBorders>
          </w:tcPr>
          <w:p w:rsidR="00E21669" w:rsidRPr="00E11225" w:rsidRDefault="00E21669" w:rsidP="00751A8D">
            <w:pPr>
              <w:spacing w:line="276" w:lineRule="auto"/>
              <w:jc w:val="center"/>
            </w:pPr>
            <w:r w:rsidRPr="00E11225">
              <w:t>K</w:t>
            </w:r>
            <w:r w:rsidRPr="00E11225">
              <w:rPr>
                <w:vertAlign w:val="subscript"/>
              </w:rPr>
              <w:t>2</w:t>
            </w:r>
            <w:r w:rsidRPr="00E11225">
              <w:t>HPO</w:t>
            </w:r>
            <w:r w:rsidRPr="00E11225">
              <w:rPr>
                <w:vertAlign w:val="subscript"/>
              </w:rPr>
              <w:t>4</w:t>
            </w:r>
          </w:p>
        </w:tc>
        <w:tc>
          <w:tcPr>
            <w:tcW w:w="1499" w:type="dxa"/>
            <w:tcBorders>
              <w:top w:val="nil"/>
              <w:left w:val="nil"/>
              <w:bottom w:val="nil"/>
              <w:right w:val="nil"/>
            </w:tcBorders>
          </w:tcPr>
          <w:p w:rsidR="00E21669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2.45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21669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94.8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21669" w:rsidRDefault="0056395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97</w:t>
            </w:r>
            <w:r w:rsidR="00E21669">
              <w:rPr>
                <w:rFonts w:cs="Helvetica"/>
                <w:shd w:val="clear" w:color="auto" w:fill="FFFFFF"/>
              </w:rPr>
              <w:t>.1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21669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33.9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21669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50.7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</w:tcBorders>
          </w:tcPr>
          <w:p w:rsidR="00E21669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47.7</w:t>
            </w:r>
          </w:p>
        </w:tc>
      </w:tr>
      <w:tr w:rsidR="00E21669" w:rsidRPr="00CC3374" w:rsidTr="00751A8D">
        <w:trPr>
          <w:jc w:val="center"/>
        </w:trPr>
        <w:tc>
          <w:tcPr>
            <w:tcW w:w="1363" w:type="dxa"/>
            <w:tcBorders>
              <w:top w:val="nil"/>
              <w:bottom w:val="nil"/>
              <w:right w:val="nil"/>
            </w:tcBorders>
          </w:tcPr>
          <w:p w:rsidR="00E21669" w:rsidRPr="00CC3374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t>(NH</w:t>
            </w:r>
            <w:r w:rsidRPr="00E11225">
              <w:rPr>
                <w:vertAlign w:val="subscript"/>
              </w:rPr>
              <w:t>4</w:t>
            </w:r>
            <w:r w:rsidRPr="00E11225">
              <w:t>)</w:t>
            </w:r>
            <w:r w:rsidRPr="00E11225">
              <w:rPr>
                <w:vertAlign w:val="subscript"/>
              </w:rPr>
              <w:t>2</w:t>
            </w:r>
            <w:r w:rsidRPr="00E11225">
              <w:t>HPO</w:t>
            </w:r>
            <w:r w:rsidRPr="00E11225">
              <w:rPr>
                <w:vertAlign w:val="subscript"/>
              </w:rPr>
              <w:t>4</w:t>
            </w:r>
          </w:p>
        </w:tc>
        <w:tc>
          <w:tcPr>
            <w:tcW w:w="1499" w:type="dxa"/>
            <w:tcBorders>
              <w:top w:val="nil"/>
              <w:left w:val="nil"/>
              <w:bottom w:val="nil"/>
              <w:right w:val="nil"/>
            </w:tcBorders>
          </w:tcPr>
          <w:p w:rsidR="00E21669" w:rsidRPr="00CC3374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.93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21669" w:rsidRPr="00CC3374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80.1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21669" w:rsidRPr="00CC3374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86.3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21669" w:rsidRPr="00CC3374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25.4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21669" w:rsidRPr="00CC3374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8.1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</w:tcBorders>
          </w:tcPr>
          <w:p w:rsidR="00E21669" w:rsidRPr="00CC3374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8.4</w:t>
            </w:r>
          </w:p>
        </w:tc>
      </w:tr>
      <w:tr w:rsidR="00E21669" w:rsidRPr="00CC3374" w:rsidTr="00751A8D">
        <w:trPr>
          <w:jc w:val="center"/>
        </w:trPr>
        <w:tc>
          <w:tcPr>
            <w:tcW w:w="1363" w:type="dxa"/>
            <w:tcBorders>
              <w:top w:val="nil"/>
              <w:bottom w:val="nil"/>
              <w:right w:val="nil"/>
            </w:tcBorders>
          </w:tcPr>
          <w:p w:rsidR="00E21669" w:rsidRPr="00E11225" w:rsidRDefault="00E21669" w:rsidP="00751A8D">
            <w:pPr>
              <w:spacing w:line="276" w:lineRule="auto"/>
              <w:jc w:val="center"/>
            </w:pPr>
            <w:r w:rsidRPr="00E11225">
              <w:t>(NH</w:t>
            </w:r>
            <w:r w:rsidRPr="00E11225">
              <w:rPr>
                <w:vertAlign w:val="subscript"/>
              </w:rPr>
              <w:t>4</w:t>
            </w:r>
            <w:r w:rsidRPr="00E11225">
              <w:t>)</w:t>
            </w:r>
            <w:r w:rsidRPr="00E11225">
              <w:rPr>
                <w:vertAlign w:val="subscript"/>
              </w:rPr>
              <w:t>2</w:t>
            </w:r>
            <w:r w:rsidRPr="00E11225">
              <w:t>HPO</w:t>
            </w:r>
            <w:r w:rsidRPr="00E11225">
              <w:rPr>
                <w:vertAlign w:val="subscript"/>
              </w:rPr>
              <w:t>4</w:t>
            </w:r>
          </w:p>
        </w:tc>
        <w:tc>
          <w:tcPr>
            <w:tcW w:w="1499" w:type="dxa"/>
            <w:tcBorders>
              <w:top w:val="nil"/>
              <w:left w:val="nil"/>
              <w:bottom w:val="nil"/>
              <w:right w:val="nil"/>
            </w:tcBorders>
          </w:tcPr>
          <w:p w:rsidR="00E21669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2.85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21669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89.1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21669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97.6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21669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36.5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21669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47.8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</w:tcBorders>
          </w:tcPr>
          <w:p w:rsidR="00E21669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45.6</w:t>
            </w:r>
          </w:p>
        </w:tc>
      </w:tr>
      <w:tr w:rsidR="00E21669" w:rsidRPr="00CC3374" w:rsidTr="00E21669">
        <w:trPr>
          <w:jc w:val="center"/>
        </w:trPr>
        <w:tc>
          <w:tcPr>
            <w:tcW w:w="1363" w:type="dxa"/>
            <w:tcBorders>
              <w:top w:val="nil"/>
              <w:bottom w:val="nil"/>
              <w:right w:val="nil"/>
            </w:tcBorders>
          </w:tcPr>
          <w:p w:rsidR="00E21669" w:rsidRPr="00CC3374" w:rsidRDefault="00E21669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t>Na</w:t>
            </w:r>
            <w:r w:rsidRPr="00E11225">
              <w:rPr>
                <w:vertAlign w:val="subscript"/>
              </w:rPr>
              <w:t>2</w:t>
            </w:r>
            <w:r w:rsidRPr="00E11225">
              <w:t>HPO</w:t>
            </w:r>
            <w:r w:rsidRPr="00E11225">
              <w:rPr>
                <w:vertAlign w:val="subscript"/>
              </w:rPr>
              <w:t>4</w:t>
            </w:r>
          </w:p>
        </w:tc>
        <w:tc>
          <w:tcPr>
            <w:tcW w:w="1499" w:type="dxa"/>
            <w:tcBorders>
              <w:top w:val="nil"/>
              <w:left w:val="nil"/>
              <w:bottom w:val="nil"/>
              <w:right w:val="nil"/>
            </w:tcBorders>
          </w:tcPr>
          <w:p w:rsidR="00E21669" w:rsidRPr="00CC3374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.79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21669" w:rsidRPr="00CC3374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73.6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21669" w:rsidRPr="00CC3374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78.7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21669" w:rsidRPr="00CC3374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9.5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21669" w:rsidRPr="00CC3374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32.4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</w:tcBorders>
          </w:tcPr>
          <w:p w:rsidR="00E21669" w:rsidRPr="00CC3374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29.2</w:t>
            </w:r>
          </w:p>
        </w:tc>
      </w:tr>
      <w:tr w:rsidR="00E21669" w:rsidRPr="00CC3374" w:rsidTr="00751A8D">
        <w:trPr>
          <w:jc w:val="center"/>
        </w:trPr>
        <w:tc>
          <w:tcPr>
            <w:tcW w:w="1363" w:type="dxa"/>
            <w:tcBorders>
              <w:top w:val="nil"/>
              <w:right w:val="nil"/>
            </w:tcBorders>
          </w:tcPr>
          <w:p w:rsidR="00E21669" w:rsidRPr="00E11225" w:rsidRDefault="00E21669" w:rsidP="00751A8D">
            <w:pPr>
              <w:spacing w:line="276" w:lineRule="auto"/>
              <w:jc w:val="center"/>
            </w:pPr>
            <w:r w:rsidRPr="00E11225">
              <w:t>Na</w:t>
            </w:r>
            <w:r w:rsidRPr="00E11225">
              <w:rPr>
                <w:vertAlign w:val="subscript"/>
              </w:rPr>
              <w:t>2</w:t>
            </w:r>
            <w:r w:rsidRPr="00E11225">
              <w:t>HPO</w:t>
            </w:r>
            <w:r w:rsidRPr="00E11225">
              <w:rPr>
                <w:vertAlign w:val="subscript"/>
              </w:rPr>
              <w:t>4</w:t>
            </w:r>
          </w:p>
        </w:tc>
        <w:tc>
          <w:tcPr>
            <w:tcW w:w="1499" w:type="dxa"/>
            <w:tcBorders>
              <w:top w:val="nil"/>
              <w:left w:val="nil"/>
              <w:right w:val="nil"/>
            </w:tcBorders>
          </w:tcPr>
          <w:p w:rsidR="00E21669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2.8</w:t>
            </w:r>
            <w:r w:rsidR="00892471">
              <w:rPr>
                <w:rFonts w:cs="Helvetica"/>
                <w:shd w:val="clear" w:color="auto" w:fill="FFFFFF"/>
              </w:rPr>
              <w:t>0</w:t>
            </w:r>
          </w:p>
        </w:tc>
        <w:tc>
          <w:tcPr>
            <w:tcW w:w="1242" w:type="dxa"/>
            <w:tcBorders>
              <w:top w:val="nil"/>
              <w:left w:val="nil"/>
              <w:right w:val="nil"/>
            </w:tcBorders>
          </w:tcPr>
          <w:p w:rsidR="00E21669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91.8</w:t>
            </w:r>
          </w:p>
        </w:tc>
        <w:tc>
          <w:tcPr>
            <w:tcW w:w="1242" w:type="dxa"/>
            <w:tcBorders>
              <w:top w:val="nil"/>
              <w:left w:val="nil"/>
              <w:right w:val="nil"/>
            </w:tcBorders>
          </w:tcPr>
          <w:p w:rsidR="00E21669" w:rsidRDefault="009B5A60" w:rsidP="009B5A60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94.2</w:t>
            </w:r>
          </w:p>
        </w:tc>
        <w:tc>
          <w:tcPr>
            <w:tcW w:w="1242" w:type="dxa"/>
            <w:tcBorders>
              <w:top w:val="nil"/>
              <w:left w:val="nil"/>
              <w:right w:val="nil"/>
            </w:tcBorders>
          </w:tcPr>
          <w:p w:rsidR="00E21669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37.8</w:t>
            </w:r>
          </w:p>
        </w:tc>
        <w:tc>
          <w:tcPr>
            <w:tcW w:w="1242" w:type="dxa"/>
            <w:tcBorders>
              <w:top w:val="nil"/>
              <w:left w:val="nil"/>
              <w:right w:val="nil"/>
            </w:tcBorders>
          </w:tcPr>
          <w:p w:rsidR="00E21669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51.2</w:t>
            </w:r>
          </w:p>
        </w:tc>
        <w:tc>
          <w:tcPr>
            <w:tcW w:w="1242" w:type="dxa"/>
            <w:tcBorders>
              <w:top w:val="nil"/>
              <w:left w:val="nil"/>
            </w:tcBorders>
          </w:tcPr>
          <w:p w:rsidR="00E21669" w:rsidRDefault="009B5A60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49.2</w:t>
            </w:r>
          </w:p>
        </w:tc>
      </w:tr>
    </w:tbl>
    <w:p w:rsidR="003416AE" w:rsidRDefault="003416AE" w:rsidP="00CC3374">
      <w:pPr>
        <w:spacing w:line="276" w:lineRule="auto"/>
        <w:jc w:val="both"/>
      </w:pPr>
    </w:p>
    <w:p w:rsidR="00986FBA" w:rsidRDefault="00434EA6" w:rsidP="009826BB">
      <w:pPr>
        <w:spacing w:line="276" w:lineRule="auto"/>
        <w:jc w:val="both"/>
      </w:pPr>
      <w:r w:rsidRPr="00E11225">
        <w:t xml:space="preserve">When the dibasic phosphate solutions </w:t>
      </w:r>
      <w:r w:rsidR="008B06FE">
        <w:t xml:space="preserve">were </w:t>
      </w:r>
      <w:r w:rsidRPr="00E11225">
        <w:t xml:space="preserve">compared, </w:t>
      </w:r>
      <w:r w:rsidR="008B06FE">
        <w:t xml:space="preserve">the </w:t>
      </w:r>
      <w:r w:rsidRPr="00E11225">
        <w:t>be</w:t>
      </w:r>
      <w:r w:rsidR="001C581B" w:rsidRPr="00E11225">
        <w:t>s</w:t>
      </w:r>
      <w:r w:rsidRPr="00E11225">
        <w:t xml:space="preserve">t pH range for low co-precipitation was established </w:t>
      </w:r>
      <w:r w:rsidR="008B06FE">
        <w:t xml:space="preserve">to be </w:t>
      </w:r>
      <w:r w:rsidRPr="00E11225">
        <w:t>between</w:t>
      </w:r>
      <w:r w:rsidR="008B06FE">
        <w:t xml:space="preserve"> from </w:t>
      </w:r>
      <w:r w:rsidRPr="00E11225">
        <w:t>1.5 to 2.5</w:t>
      </w:r>
      <w:r w:rsidR="003E5D8E" w:rsidRPr="00E11225">
        <w:t xml:space="preserve">. </w:t>
      </w:r>
      <w:r w:rsidR="008B06FE">
        <w:t>T</w:t>
      </w:r>
      <w:r w:rsidR="003E5D8E" w:rsidRPr="00E11225">
        <w:t xml:space="preserve">he precipitation efficiencies for all species in the system </w:t>
      </w:r>
      <w:r w:rsidR="008B06FE">
        <w:t>are observed to be</w:t>
      </w:r>
      <w:r w:rsidR="003E5D8E" w:rsidRPr="00E11225">
        <w:t xml:space="preserve"> higher once pH reaches greater values, </w:t>
      </w:r>
      <w:r w:rsidR="008B06FE">
        <w:t xml:space="preserve">owing to the </w:t>
      </w:r>
      <w:r w:rsidR="003E5D8E" w:rsidRPr="00E11225">
        <w:t>additional complexes form</w:t>
      </w:r>
      <w:r w:rsidR="008B06FE">
        <w:t>ing</w:t>
      </w:r>
      <w:r w:rsidR="003E5D8E" w:rsidRPr="00E11225">
        <w:t xml:space="preserve"> in the s</w:t>
      </w:r>
      <w:r w:rsidR="008B06FE">
        <w:t>ystem</w:t>
      </w:r>
      <w:r w:rsidR="00747B50">
        <w:t>,</w:t>
      </w:r>
      <w:r w:rsidR="008B06FE">
        <w:t xml:space="preserve"> which is the main cause for</w:t>
      </w:r>
      <w:r w:rsidR="003E5D8E" w:rsidRPr="00E11225">
        <w:t xml:space="preserve"> this amplified yield. For instance, </w:t>
      </w:r>
      <w:r w:rsidR="008B06FE">
        <w:t>aside from</w:t>
      </w:r>
      <w:r w:rsidR="003E5D8E" w:rsidRPr="00E11225">
        <w:t xml:space="preserve"> FePO</w:t>
      </w:r>
      <w:r w:rsidR="003E5D8E" w:rsidRPr="00E11225">
        <w:rPr>
          <w:vertAlign w:val="subscript"/>
        </w:rPr>
        <w:t>4</w:t>
      </w:r>
      <w:r w:rsidR="003E5D8E" w:rsidRPr="00E11225">
        <w:t xml:space="preserve">, </w:t>
      </w:r>
      <w:r w:rsidR="008B06FE">
        <w:t xml:space="preserve">precipitation of </w:t>
      </w:r>
      <w:proofErr w:type="gramStart"/>
      <w:r w:rsidR="003E5D8E" w:rsidRPr="00E11225">
        <w:t>Fe(</w:t>
      </w:r>
      <w:proofErr w:type="gramEnd"/>
      <w:r w:rsidR="003E5D8E" w:rsidRPr="00E11225">
        <w:t>OH)</w:t>
      </w:r>
      <w:r w:rsidR="003E5D8E" w:rsidRPr="00E11225">
        <w:rPr>
          <w:vertAlign w:val="subscript"/>
        </w:rPr>
        <w:t>3</w:t>
      </w:r>
      <w:r w:rsidR="003E5D8E" w:rsidRPr="00E11225">
        <w:t xml:space="preserve"> was als</w:t>
      </w:r>
      <w:r w:rsidR="008B06FE">
        <w:t>o favoured at higher pH values compared to</w:t>
      </w:r>
      <w:r w:rsidR="003E5D8E" w:rsidRPr="00E11225">
        <w:t xml:space="preserve"> the </w:t>
      </w:r>
      <w:r w:rsidR="008B06FE">
        <w:t xml:space="preserve">previously </w:t>
      </w:r>
      <w:r w:rsidR="003E5D8E" w:rsidRPr="00E11225">
        <w:t>mentioned</w:t>
      </w:r>
      <w:r w:rsidR="008B06FE">
        <w:t xml:space="preserve"> </w:t>
      </w:r>
      <w:r w:rsidR="008B06FE">
        <w:lastRenderedPageBreak/>
        <w:t>pH</w:t>
      </w:r>
      <w:r w:rsidR="003E5D8E" w:rsidRPr="00E11225">
        <w:t xml:space="preserve"> </w:t>
      </w:r>
      <w:r w:rsidR="0055348E" w:rsidRPr="00E11225">
        <w:t xml:space="preserve">interval. The formation of hydroxide species at higher pH values also </w:t>
      </w:r>
      <w:r w:rsidR="008B06FE">
        <w:t xml:space="preserve">adversely </w:t>
      </w:r>
      <w:r w:rsidR="00747B50">
        <w:t>affects the selectivity for</w:t>
      </w:r>
      <w:r w:rsidR="0055348E" w:rsidRPr="00E11225">
        <w:t xml:space="preserve"> Sc and Fe precipitation.</w:t>
      </w:r>
      <w:r w:rsidR="002D1087">
        <w:t xml:space="preserve"> In addition, in the pH range </w:t>
      </w:r>
      <w:r w:rsidR="00986FBA">
        <w:t>used, the phosphate complex has a higher thermodynamic stability than the double sulphate complex, thus, the final precipitates contained no double sulphates.</w:t>
      </w:r>
    </w:p>
    <w:p w:rsidR="00986FBA" w:rsidRPr="00E11225" w:rsidRDefault="009826BB" w:rsidP="00986FBA">
      <w:pPr>
        <w:spacing w:line="276" w:lineRule="auto"/>
        <w:jc w:val="both"/>
      </w:pPr>
      <w:r>
        <w:t>In terms of selectivity for Sc over the impurities in the solution</w:t>
      </w:r>
      <w:r w:rsidR="00986FBA">
        <w:t>,</w:t>
      </w:r>
      <w:r w:rsidR="00986FBA">
        <w:t xml:space="preserve"> </w:t>
      </w:r>
      <w:r w:rsidR="00986FBA" w:rsidRPr="00E11225">
        <w:t>K</w:t>
      </w:r>
      <w:r w:rsidR="00986FBA" w:rsidRPr="00E11225">
        <w:rPr>
          <w:vertAlign w:val="subscript"/>
        </w:rPr>
        <w:t>2</w:t>
      </w:r>
      <w:r w:rsidR="00986FBA" w:rsidRPr="00E11225">
        <w:t>HPO</w:t>
      </w:r>
      <w:r w:rsidR="00986FBA" w:rsidRPr="00E11225">
        <w:rPr>
          <w:vertAlign w:val="subscript"/>
        </w:rPr>
        <w:t>4</w:t>
      </w:r>
      <w:r w:rsidR="00986FBA" w:rsidRPr="00E11225">
        <w:t xml:space="preserve"> </w:t>
      </w:r>
      <w:r w:rsidR="00986FBA">
        <w:t xml:space="preserve">was more selective for Sc compared to </w:t>
      </w:r>
      <w:r w:rsidR="00986FBA" w:rsidRPr="00E11225">
        <w:t>Na</w:t>
      </w:r>
      <w:r w:rsidR="00986FBA" w:rsidRPr="00E11225">
        <w:rPr>
          <w:vertAlign w:val="subscript"/>
        </w:rPr>
        <w:t>2</w:t>
      </w:r>
      <w:r w:rsidR="00986FBA" w:rsidRPr="00E11225">
        <w:t>HPO</w:t>
      </w:r>
      <w:r w:rsidR="00986FBA" w:rsidRPr="00E11225">
        <w:rPr>
          <w:vertAlign w:val="subscript"/>
        </w:rPr>
        <w:t>4</w:t>
      </w:r>
      <w:r w:rsidR="00986FBA">
        <w:t xml:space="preserve"> </w:t>
      </w:r>
      <w:r w:rsidR="00986FBA">
        <w:t>as shown</w:t>
      </w:r>
      <w:r>
        <w:t xml:space="preserve"> </w:t>
      </w:r>
      <w:r w:rsidR="00986FBA">
        <w:t xml:space="preserve">in Table 5. </w:t>
      </w:r>
      <w:r w:rsidR="00986FBA">
        <w:t xml:space="preserve">On the other hand, </w:t>
      </w:r>
      <w:r w:rsidR="00986FBA" w:rsidRPr="00E11225">
        <w:t>(NH</w:t>
      </w:r>
      <w:r w:rsidR="00986FBA" w:rsidRPr="00E11225">
        <w:rPr>
          <w:vertAlign w:val="subscript"/>
        </w:rPr>
        <w:t>4</w:t>
      </w:r>
      <w:r w:rsidR="00986FBA" w:rsidRPr="00E11225">
        <w:t>)</w:t>
      </w:r>
      <w:r w:rsidR="00986FBA" w:rsidRPr="00E11225">
        <w:rPr>
          <w:vertAlign w:val="subscript"/>
        </w:rPr>
        <w:t>2</w:t>
      </w:r>
      <w:r w:rsidR="00986FBA" w:rsidRPr="00E11225">
        <w:t>HPO</w:t>
      </w:r>
      <w:r w:rsidR="00986FBA" w:rsidRPr="00E11225">
        <w:rPr>
          <w:vertAlign w:val="subscript"/>
        </w:rPr>
        <w:t>4</w:t>
      </w:r>
      <w:r w:rsidR="00986FBA" w:rsidRPr="00E11225">
        <w:t xml:space="preserve"> </w:t>
      </w:r>
      <w:r w:rsidR="00986FBA">
        <w:t xml:space="preserve">displayed </w:t>
      </w:r>
      <w:r w:rsidR="00986FBA" w:rsidRPr="00E11225">
        <w:t xml:space="preserve">superior performance compared to other </w:t>
      </w:r>
      <w:r w:rsidR="00986FBA">
        <w:t xml:space="preserve">precipitation </w:t>
      </w:r>
      <w:r w:rsidR="00986FBA" w:rsidRPr="00E11225">
        <w:t>agents</w:t>
      </w:r>
      <w:r w:rsidR="00986FBA">
        <w:t>,</w:t>
      </w:r>
      <w:r w:rsidR="00986FBA">
        <w:t xml:space="preserve"> for both partial and the complete Sc recovery from the solution</w:t>
      </w:r>
      <w:r w:rsidR="00986FBA" w:rsidRPr="00E11225">
        <w:t>. It has the highest Sc recovery percentages</w:t>
      </w:r>
      <w:r w:rsidR="00986FBA">
        <w:t>,</w:t>
      </w:r>
      <w:r w:rsidR="00986FBA" w:rsidRPr="00E11225">
        <w:t xml:space="preserve"> </w:t>
      </w:r>
      <w:r w:rsidR="00986FBA">
        <w:t>in addition to</w:t>
      </w:r>
      <w:r w:rsidR="00986FBA" w:rsidRPr="00E11225">
        <w:t xml:space="preserve"> lowest co-precipitation percentages among the dibasic phosphate salts.</w:t>
      </w:r>
    </w:p>
    <w:p w:rsidR="009826BB" w:rsidRDefault="009826BB" w:rsidP="00CC3374">
      <w:pPr>
        <w:spacing w:line="276" w:lineRule="auto"/>
        <w:jc w:val="both"/>
      </w:pPr>
    </w:p>
    <w:p w:rsidR="009C4F6B" w:rsidRDefault="009826BB" w:rsidP="009826BB">
      <w:pPr>
        <w:spacing w:line="276" w:lineRule="auto"/>
        <w:jc w:val="center"/>
      </w:pPr>
      <w:r>
        <w:t>Table 5. Selectivity coefficient</w:t>
      </w:r>
      <w:r w:rsidR="00682D84">
        <w:t>s</w:t>
      </w:r>
      <w:r>
        <w:t xml:space="preserve"> of Sc over Al, Y and </w:t>
      </w:r>
      <w:proofErr w:type="spellStart"/>
      <w:r>
        <w:t>Nd</w:t>
      </w:r>
      <w:proofErr w:type="spellEnd"/>
      <w:r>
        <w:t xml:space="preserve"> for partial and almost complete Sc recovery from the solution</w:t>
      </w:r>
      <w:r w:rsidR="00682D84">
        <w:t xml:space="preserve"> by dibasic phosphate precipitation</w:t>
      </w:r>
    </w:p>
    <w:tbl>
      <w:tblPr>
        <w:tblStyle w:val="Tabellenraster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363"/>
        <w:gridCol w:w="716"/>
        <w:gridCol w:w="678"/>
        <w:gridCol w:w="673"/>
        <w:gridCol w:w="769"/>
      </w:tblGrid>
      <w:tr w:rsidR="009C4F6B" w:rsidRPr="00CC3374" w:rsidTr="00A76444">
        <w:trPr>
          <w:jc w:val="center"/>
        </w:trPr>
        <w:tc>
          <w:tcPr>
            <w:tcW w:w="1363" w:type="dxa"/>
            <w:tcBorders>
              <w:bottom w:val="single" w:sz="4" w:space="0" w:color="auto"/>
              <w:right w:val="nil"/>
            </w:tcBorders>
          </w:tcPr>
          <w:p w:rsidR="009C4F6B" w:rsidRPr="00CC3374" w:rsidRDefault="009C4F6B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Precipitation Agent</w:t>
            </w:r>
          </w:p>
        </w:tc>
        <w:tc>
          <w:tcPr>
            <w:tcW w:w="716" w:type="dxa"/>
            <w:tcBorders>
              <w:left w:val="nil"/>
              <w:bottom w:val="single" w:sz="4" w:space="0" w:color="auto"/>
              <w:right w:val="nil"/>
            </w:tcBorders>
          </w:tcPr>
          <w:p w:rsidR="009C4F6B" w:rsidRPr="00CC3374" w:rsidRDefault="009C4F6B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CC3374">
              <w:rPr>
                <w:rFonts w:cs="Helvetica"/>
                <w:shd w:val="clear" w:color="auto" w:fill="FFFFFF"/>
              </w:rPr>
              <w:t>pH</w:t>
            </w:r>
          </w:p>
        </w:tc>
        <w:tc>
          <w:tcPr>
            <w:tcW w:w="678" w:type="dxa"/>
            <w:tcBorders>
              <w:left w:val="nil"/>
              <w:bottom w:val="single" w:sz="4" w:space="0" w:color="auto"/>
              <w:right w:val="nil"/>
            </w:tcBorders>
          </w:tcPr>
          <w:p w:rsidR="009C4F6B" w:rsidRPr="009C4F6B" w:rsidRDefault="009C4F6B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  <w:vertAlign w:val="subscript"/>
              </w:rPr>
            </w:pPr>
            <w:proofErr w:type="spellStart"/>
            <w:r>
              <w:rPr>
                <w:rFonts w:cs="Helvetica"/>
                <w:shd w:val="clear" w:color="auto" w:fill="FFFFFF"/>
              </w:rPr>
              <w:t>S</w:t>
            </w:r>
            <w:r>
              <w:rPr>
                <w:rFonts w:cs="Helvetica"/>
                <w:shd w:val="clear" w:color="auto" w:fill="FFFFFF"/>
                <w:vertAlign w:val="subscript"/>
              </w:rPr>
              <w:t>Sc</w:t>
            </w:r>
            <w:proofErr w:type="spellEnd"/>
            <w:r>
              <w:rPr>
                <w:rFonts w:cs="Helvetica"/>
                <w:shd w:val="clear" w:color="auto" w:fill="FFFFFF"/>
                <w:vertAlign w:val="subscript"/>
              </w:rPr>
              <w:t>/Al</w:t>
            </w:r>
          </w:p>
        </w:tc>
        <w:tc>
          <w:tcPr>
            <w:tcW w:w="673" w:type="dxa"/>
            <w:tcBorders>
              <w:left w:val="nil"/>
              <w:bottom w:val="single" w:sz="4" w:space="0" w:color="auto"/>
              <w:right w:val="nil"/>
            </w:tcBorders>
          </w:tcPr>
          <w:p w:rsidR="009C4F6B" w:rsidRPr="00CC3374" w:rsidRDefault="009C4F6B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spellStart"/>
            <w:r>
              <w:rPr>
                <w:rFonts w:cs="Helvetica"/>
                <w:shd w:val="clear" w:color="auto" w:fill="FFFFFF"/>
              </w:rPr>
              <w:t>S</w:t>
            </w:r>
            <w:r>
              <w:rPr>
                <w:rFonts w:cs="Helvetica"/>
                <w:shd w:val="clear" w:color="auto" w:fill="FFFFFF"/>
                <w:vertAlign w:val="subscript"/>
              </w:rPr>
              <w:t>Sc</w:t>
            </w:r>
            <w:proofErr w:type="spellEnd"/>
            <w:r>
              <w:rPr>
                <w:rFonts w:cs="Helvetica"/>
                <w:shd w:val="clear" w:color="auto" w:fill="FFFFFF"/>
                <w:vertAlign w:val="subscript"/>
              </w:rPr>
              <w:t>/Y</w:t>
            </w:r>
          </w:p>
        </w:tc>
        <w:tc>
          <w:tcPr>
            <w:tcW w:w="769" w:type="dxa"/>
            <w:tcBorders>
              <w:left w:val="nil"/>
              <w:bottom w:val="single" w:sz="4" w:space="0" w:color="auto"/>
              <w:right w:val="nil"/>
            </w:tcBorders>
          </w:tcPr>
          <w:p w:rsidR="009C4F6B" w:rsidRPr="00CC3374" w:rsidRDefault="009C4F6B" w:rsidP="00751A8D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proofErr w:type="spellStart"/>
            <w:r>
              <w:rPr>
                <w:rFonts w:cs="Helvetica"/>
                <w:shd w:val="clear" w:color="auto" w:fill="FFFFFF"/>
              </w:rPr>
              <w:t>S</w:t>
            </w:r>
            <w:r>
              <w:rPr>
                <w:rFonts w:cs="Helvetica"/>
                <w:shd w:val="clear" w:color="auto" w:fill="FFFFFF"/>
                <w:vertAlign w:val="subscript"/>
              </w:rPr>
              <w:t>Sc</w:t>
            </w:r>
            <w:proofErr w:type="spellEnd"/>
            <w:r>
              <w:rPr>
                <w:rFonts w:cs="Helvetica"/>
                <w:shd w:val="clear" w:color="auto" w:fill="FFFFFF"/>
                <w:vertAlign w:val="subscript"/>
              </w:rPr>
              <w:t>/</w:t>
            </w:r>
            <w:proofErr w:type="spellStart"/>
            <w:r>
              <w:rPr>
                <w:rFonts w:cs="Helvetica"/>
                <w:shd w:val="clear" w:color="auto" w:fill="FFFFFF"/>
                <w:vertAlign w:val="subscript"/>
              </w:rPr>
              <w:t>Nd</w:t>
            </w:r>
            <w:proofErr w:type="spellEnd"/>
          </w:p>
        </w:tc>
      </w:tr>
      <w:tr w:rsidR="009B1612" w:rsidRPr="00CC3374" w:rsidTr="00A76444">
        <w:trPr>
          <w:jc w:val="center"/>
        </w:trPr>
        <w:tc>
          <w:tcPr>
            <w:tcW w:w="1363" w:type="dxa"/>
            <w:tcBorders>
              <w:bottom w:val="nil"/>
              <w:right w:val="nil"/>
            </w:tcBorders>
          </w:tcPr>
          <w:p w:rsidR="009B1612" w:rsidRPr="00CC3374" w:rsidRDefault="009B1612" w:rsidP="009B1612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t>K</w:t>
            </w:r>
            <w:r w:rsidRPr="00E11225">
              <w:rPr>
                <w:vertAlign w:val="subscript"/>
              </w:rPr>
              <w:t>2</w:t>
            </w:r>
            <w:r w:rsidRPr="00E11225">
              <w:t>HPO</w:t>
            </w:r>
            <w:r w:rsidRPr="00E11225">
              <w:rPr>
                <w:vertAlign w:val="subscript"/>
              </w:rPr>
              <w:t>4</w:t>
            </w:r>
          </w:p>
        </w:tc>
        <w:tc>
          <w:tcPr>
            <w:tcW w:w="716" w:type="dxa"/>
            <w:tcBorders>
              <w:left w:val="nil"/>
              <w:bottom w:val="nil"/>
              <w:right w:val="nil"/>
            </w:tcBorders>
          </w:tcPr>
          <w:p w:rsidR="009B1612" w:rsidRPr="00CC3374" w:rsidRDefault="009B1612" w:rsidP="009B1612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.84</w:t>
            </w:r>
          </w:p>
        </w:tc>
        <w:tc>
          <w:tcPr>
            <w:tcW w:w="678" w:type="dxa"/>
            <w:tcBorders>
              <w:left w:val="nil"/>
              <w:bottom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8</w:t>
            </w:r>
          </w:p>
        </w:tc>
        <w:tc>
          <w:tcPr>
            <w:tcW w:w="673" w:type="dxa"/>
            <w:tcBorders>
              <w:left w:val="nil"/>
              <w:bottom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 w:rsidRPr="009B1612">
              <w:rPr>
                <w:color w:val="000000"/>
              </w:rPr>
              <w:t>19</w:t>
            </w:r>
          </w:p>
        </w:tc>
        <w:tc>
          <w:tcPr>
            <w:tcW w:w="769" w:type="dxa"/>
            <w:tcBorders>
              <w:left w:val="nil"/>
              <w:bottom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</w:tr>
      <w:tr w:rsidR="009B1612" w:rsidRPr="00CC3374" w:rsidTr="00A76444">
        <w:trPr>
          <w:jc w:val="center"/>
        </w:trPr>
        <w:tc>
          <w:tcPr>
            <w:tcW w:w="1363" w:type="dxa"/>
            <w:tcBorders>
              <w:top w:val="nil"/>
              <w:bottom w:val="nil"/>
              <w:right w:val="nil"/>
            </w:tcBorders>
          </w:tcPr>
          <w:p w:rsidR="009B1612" w:rsidRPr="00E11225" w:rsidRDefault="009B1612" w:rsidP="009B1612">
            <w:pPr>
              <w:spacing w:line="276" w:lineRule="auto"/>
              <w:jc w:val="center"/>
            </w:pPr>
            <w:r w:rsidRPr="00E11225">
              <w:t>K</w:t>
            </w:r>
            <w:r w:rsidRPr="00E11225">
              <w:rPr>
                <w:vertAlign w:val="subscript"/>
              </w:rPr>
              <w:t>2</w:t>
            </w:r>
            <w:r w:rsidRPr="00E11225">
              <w:t>HPO</w:t>
            </w:r>
            <w:r w:rsidRPr="00E11225">
              <w:rPr>
                <w:vertAlign w:val="subscript"/>
              </w:rPr>
              <w:t>4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9B1612" w:rsidRDefault="009B1612" w:rsidP="009B1612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2.45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 w:rsidRPr="009B1612">
              <w:rPr>
                <w:color w:val="000000"/>
              </w:rPr>
              <w:t>65</w:t>
            </w:r>
          </w:p>
        </w:tc>
        <w:tc>
          <w:tcPr>
            <w:tcW w:w="67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 w:rsidRPr="009B1612">
              <w:rPr>
                <w:color w:val="000000"/>
              </w:rPr>
              <w:t>3</w:t>
            </w:r>
            <w:r>
              <w:rPr>
                <w:color w:val="000000"/>
              </w:rPr>
              <w:t>3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 w:rsidRPr="009B1612">
              <w:rPr>
                <w:color w:val="000000"/>
              </w:rPr>
              <w:t>3</w:t>
            </w:r>
            <w:r>
              <w:rPr>
                <w:color w:val="000000"/>
              </w:rPr>
              <w:t>7</w:t>
            </w:r>
          </w:p>
        </w:tc>
      </w:tr>
      <w:tr w:rsidR="009B1612" w:rsidRPr="00CC3374" w:rsidTr="00A76444">
        <w:trPr>
          <w:jc w:val="center"/>
        </w:trPr>
        <w:tc>
          <w:tcPr>
            <w:tcW w:w="1363" w:type="dxa"/>
            <w:tcBorders>
              <w:top w:val="nil"/>
              <w:bottom w:val="nil"/>
              <w:right w:val="nil"/>
            </w:tcBorders>
          </w:tcPr>
          <w:p w:rsidR="009B1612" w:rsidRPr="00CC3374" w:rsidRDefault="009B1612" w:rsidP="009B1612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t>(NH</w:t>
            </w:r>
            <w:r w:rsidRPr="00E11225">
              <w:rPr>
                <w:vertAlign w:val="subscript"/>
              </w:rPr>
              <w:t>4</w:t>
            </w:r>
            <w:r w:rsidRPr="00E11225">
              <w:t>)</w:t>
            </w:r>
            <w:r w:rsidRPr="00E11225">
              <w:rPr>
                <w:vertAlign w:val="subscript"/>
              </w:rPr>
              <w:t>2</w:t>
            </w:r>
            <w:r w:rsidRPr="00E11225">
              <w:t>HPO</w:t>
            </w:r>
            <w:r w:rsidRPr="00E11225">
              <w:rPr>
                <w:vertAlign w:val="subscript"/>
              </w:rPr>
              <w:t>4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9B1612" w:rsidRPr="00CC3374" w:rsidRDefault="009B1612" w:rsidP="009B1612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.93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67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 w:rsidRPr="009B1612">
              <w:rPr>
                <w:color w:val="000000"/>
              </w:rPr>
              <w:t>2</w:t>
            </w:r>
            <w:r>
              <w:rPr>
                <w:color w:val="000000"/>
              </w:rPr>
              <w:t>9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 w:rsidRPr="009B1612">
              <w:rPr>
                <w:color w:val="000000"/>
              </w:rPr>
              <w:t>2</w:t>
            </w:r>
            <w:r>
              <w:rPr>
                <w:color w:val="000000"/>
              </w:rPr>
              <w:t>8</w:t>
            </w:r>
          </w:p>
        </w:tc>
      </w:tr>
      <w:tr w:rsidR="009B1612" w:rsidRPr="00CC3374" w:rsidTr="00A76444">
        <w:trPr>
          <w:jc w:val="center"/>
        </w:trPr>
        <w:tc>
          <w:tcPr>
            <w:tcW w:w="1363" w:type="dxa"/>
            <w:tcBorders>
              <w:top w:val="nil"/>
              <w:bottom w:val="nil"/>
              <w:right w:val="nil"/>
            </w:tcBorders>
          </w:tcPr>
          <w:p w:rsidR="009B1612" w:rsidRPr="00E11225" w:rsidRDefault="009B1612" w:rsidP="009B1612">
            <w:pPr>
              <w:spacing w:line="276" w:lineRule="auto"/>
              <w:jc w:val="center"/>
            </w:pPr>
            <w:r w:rsidRPr="00E11225">
              <w:t>(NH</w:t>
            </w:r>
            <w:r w:rsidRPr="00E11225">
              <w:rPr>
                <w:vertAlign w:val="subscript"/>
              </w:rPr>
              <w:t>4</w:t>
            </w:r>
            <w:r w:rsidRPr="00E11225">
              <w:t>)</w:t>
            </w:r>
            <w:r w:rsidRPr="00E11225">
              <w:rPr>
                <w:vertAlign w:val="subscript"/>
              </w:rPr>
              <w:t>2</w:t>
            </w:r>
            <w:r w:rsidRPr="00E11225">
              <w:t>HPO</w:t>
            </w:r>
            <w:r w:rsidRPr="00E11225">
              <w:rPr>
                <w:vertAlign w:val="subscript"/>
              </w:rPr>
              <w:t>4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9B1612" w:rsidRDefault="009B1612" w:rsidP="009B1612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2.85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 w:rsidRPr="009B1612">
              <w:rPr>
                <w:color w:val="000000"/>
              </w:rPr>
              <w:t>7</w:t>
            </w:r>
            <w:r>
              <w:rPr>
                <w:color w:val="000000"/>
              </w:rPr>
              <w:t>1</w:t>
            </w:r>
          </w:p>
        </w:tc>
        <w:tc>
          <w:tcPr>
            <w:tcW w:w="67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 w:rsidRPr="009B1612">
              <w:rPr>
                <w:color w:val="000000"/>
              </w:rPr>
              <w:t>44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 w:rsidRPr="009B1612">
              <w:rPr>
                <w:color w:val="000000"/>
              </w:rPr>
              <w:t>4</w:t>
            </w:r>
            <w:r>
              <w:rPr>
                <w:color w:val="000000"/>
              </w:rPr>
              <w:t>9</w:t>
            </w:r>
          </w:p>
        </w:tc>
      </w:tr>
      <w:tr w:rsidR="009B1612" w:rsidRPr="00CC3374" w:rsidTr="00A76444">
        <w:trPr>
          <w:jc w:val="center"/>
        </w:trPr>
        <w:tc>
          <w:tcPr>
            <w:tcW w:w="1363" w:type="dxa"/>
            <w:tcBorders>
              <w:top w:val="nil"/>
              <w:bottom w:val="nil"/>
              <w:right w:val="nil"/>
            </w:tcBorders>
          </w:tcPr>
          <w:p w:rsidR="009B1612" w:rsidRPr="00CC3374" w:rsidRDefault="009B1612" w:rsidP="009B1612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 w:rsidRPr="00E11225">
              <w:t>Na</w:t>
            </w:r>
            <w:r w:rsidRPr="00E11225">
              <w:rPr>
                <w:vertAlign w:val="subscript"/>
              </w:rPr>
              <w:t>2</w:t>
            </w:r>
            <w:r w:rsidRPr="00E11225">
              <w:t>HPO</w:t>
            </w:r>
            <w:r w:rsidRPr="00E11225">
              <w:rPr>
                <w:vertAlign w:val="subscript"/>
              </w:rPr>
              <w:t>4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9B1612" w:rsidRPr="00CC3374" w:rsidRDefault="009B1612" w:rsidP="009B1612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1.79</w:t>
            </w:r>
          </w:p>
        </w:tc>
        <w:tc>
          <w:tcPr>
            <w:tcW w:w="6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 w:rsidRPr="009B1612">
              <w:rPr>
                <w:color w:val="000000"/>
              </w:rPr>
              <w:t>15</w:t>
            </w:r>
          </w:p>
        </w:tc>
        <w:tc>
          <w:tcPr>
            <w:tcW w:w="67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76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</w:tr>
      <w:tr w:rsidR="009B1612" w:rsidRPr="00CC3374" w:rsidTr="00A76444">
        <w:trPr>
          <w:jc w:val="center"/>
        </w:trPr>
        <w:tc>
          <w:tcPr>
            <w:tcW w:w="1363" w:type="dxa"/>
            <w:tcBorders>
              <w:top w:val="nil"/>
              <w:right w:val="nil"/>
            </w:tcBorders>
          </w:tcPr>
          <w:p w:rsidR="009B1612" w:rsidRPr="00E11225" w:rsidRDefault="009B1612" w:rsidP="009B1612">
            <w:pPr>
              <w:spacing w:line="276" w:lineRule="auto"/>
              <w:jc w:val="center"/>
            </w:pPr>
            <w:r w:rsidRPr="00E11225">
              <w:t>Na</w:t>
            </w:r>
            <w:r w:rsidRPr="00E11225">
              <w:rPr>
                <w:vertAlign w:val="subscript"/>
              </w:rPr>
              <w:t>2</w:t>
            </w:r>
            <w:r w:rsidRPr="00E11225">
              <w:t>HPO</w:t>
            </w:r>
            <w:r w:rsidRPr="00E11225">
              <w:rPr>
                <w:vertAlign w:val="subscript"/>
              </w:rPr>
              <w:t>4</w:t>
            </w:r>
          </w:p>
        </w:tc>
        <w:tc>
          <w:tcPr>
            <w:tcW w:w="716" w:type="dxa"/>
            <w:tcBorders>
              <w:top w:val="nil"/>
              <w:left w:val="nil"/>
              <w:right w:val="nil"/>
            </w:tcBorders>
          </w:tcPr>
          <w:p w:rsidR="009B1612" w:rsidRDefault="009B1612" w:rsidP="009B1612">
            <w:pPr>
              <w:spacing w:line="276" w:lineRule="auto"/>
              <w:jc w:val="center"/>
              <w:rPr>
                <w:rFonts w:cs="Helvetica"/>
                <w:shd w:val="clear" w:color="auto" w:fill="FFFFFF"/>
              </w:rPr>
            </w:pPr>
            <w:r>
              <w:rPr>
                <w:rFonts w:cs="Helvetica"/>
                <w:shd w:val="clear" w:color="auto" w:fill="FFFFFF"/>
              </w:rPr>
              <w:t>2.8</w:t>
            </w:r>
            <w:r w:rsidR="00892471">
              <w:rPr>
                <w:rFonts w:cs="Helvetica"/>
                <w:shd w:val="clear" w:color="auto" w:fill="FFFFFF"/>
              </w:rPr>
              <w:t>0</w:t>
            </w:r>
          </w:p>
        </w:tc>
        <w:tc>
          <w:tcPr>
            <w:tcW w:w="678" w:type="dxa"/>
            <w:tcBorders>
              <w:top w:val="nil"/>
              <w:left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</w:t>
            </w:r>
          </w:p>
        </w:tc>
        <w:tc>
          <w:tcPr>
            <w:tcW w:w="673" w:type="dxa"/>
            <w:tcBorders>
              <w:top w:val="nil"/>
              <w:left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 w:rsidRPr="009B1612">
              <w:rPr>
                <w:color w:val="000000"/>
              </w:rPr>
              <w:t>15</w:t>
            </w:r>
          </w:p>
        </w:tc>
        <w:tc>
          <w:tcPr>
            <w:tcW w:w="769" w:type="dxa"/>
            <w:tcBorders>
              <w:top w:val="nil"/>
              <w:left w:val="nil"/>
              <w:right w:val="nil"/>
            </w:tcBorders>
            <w:vAlign w:val="bottom"/>
          </w:tcPr>
          <w:p w:rsidR="009B1612" w:rsidRPr="009B1612" w:rsidRDefault="009B1612" w:rsidP="009B1612">
            <w:pPr>
              <w:jc w:val="center"/>
              <w:rPr>
                <w:color w:val="000000"/>
              </w:rPr>
            </w:pPr>
            <w:r w:rsidRPr="009B1612">
              <w:rPr>
                <w:color w:val="000000"/>
              </w:rPr>
              <w:t>1</w:t>
            </w:r>
            <w:r>
              <w:rPr>
                <w:color w:val="000000"/>
              </w:rPr>
              <w:t>7</w:t>
            </w:r>
          </w:p>
        </w:tc>
      </w:tr>
    </w:tbl>
    <w:p w:rsidR="009C4F6B" w:rsidRDefault="009C4F6B" w:rsidP="00CC3374">
      <w:pPr>
        <w:spacing w:line="276" w:lineRule="auto"/>
        <w:jc w:val="both"/>
      </w:pPr>
    </w:p>
    <w:p w:rsidR="007A37C9" w:rsidRDefault="007A37C9" w:rsidP="00CC3374">
      <w:pPr>
        <w:spacing w:line="276" w:lineRule="auto"/>
        <w:jc w:val="both"/>
      </w:pPr>
    </w:p>
    <w:p w:rsidR="0006321C" w:rsidRPr="000D7037" w:rsidRDefault="0006321C" w:rsidP="00CC3374">
      <w:pPr>
        <w:spacing w:line="276" w:lineRule="auto"/>
        <w:jc w:val="both"/>
        <w:rPr>
          <w:b/>
          <w:u w:val="single"/>
        </w:rPr>
      </w:pPr>
      <w:r w:rsidRPr="000D7037">
        <w:rPr>
          <w:b/>
          <w:u w:val="single"/>
        </w:rPr>
        <w:t xml:space="preserve">4. </w:t>
      </w:r>
      <w:r w:rsidR="008633F8">
        <w:rPr>
          <w:b/>
          <w:u w:val="single"/>
        </w:rPr>
        <w:t xml:space="preserve">Assessment and </w:t>
      </w:r>
      <w:r w:rsidRPr="000D7037">
        <w:rPr>
          <w:b/>
          <w:u w:val="single"/>
        </w:rPr>
        <w:t>Conclusion</w:t>
      </w:r>
    </w:p>
    <w:p w:rsidR="00C57E88" w:rsidRDefault="0006321C" w:rsidP="00CC3374">
      <w:pPr>
        <w:spacing w:line="276" w:lineRule="auto"/>
        <w:jc w:val="both"/>
      </w:pPr>
      <w:r w:rsidRPr="00E11225">
        <w:t>Two different precipitation approach</w:t>
      </w:r>
      <w:r w:rsidR="0035374C">
        <w:t>es were</w:t>
      </w:r>
      <w:r w:rsidRPr="00E11225">
        <w:t xml:space="preserve"> tested on synthetic red mud pregnant leach solution </w:t>
      </w:r>
      <w:r w:rsidR="00986FBA">
        <w:t>for recovery of Sc from sulphate media.</w:t>
      </w:r>
      <w:r w:rsidRPr="00E11225">
        <w:t xml:space="preserve"> </w:t>
      </w:r>
      <w:r w:rsidR="0035374C">
        <w:t>Different hydroxide donors;</w:t>
      </w:r>
      <w:r w:rsidR="00F947AD" w:rsidRPr="00E11225">
        <w:t xml:space="preserve"> limestone, </w:t>
      </w:r>
      <w:proofErr w:type="spellStart"/>
      <w:r w:rsidR="00F947AD" w:rsidRPr="00E11225">
        <w:t>NaOH</w:t>
      </w:r>
      <w:proofErr w:type="spellEnd"/>
      <w:r w:rsidR="00F947AD" w:rsidRPr="00E11225">
        <w:t xml:space="preserve">, </w:t>
      </w:r>
      <w:proofErr w:type="gramStart"/>
      <w:r w:rsidR="00F947AD" w:rsidRPr="00E11225">
        <w:t>NH</w:t>
      </w:r>
      <w:r w:rsidR="00F947AD" w:rsidRPr="00E11225">
        <w:rPr>
          <w:vertAlign w:val="subscript"/>
        </w:rPr>
        <w:t>3</w:t>
      </w:r>
      <w:r w:rsidR="00035473">
        <w:t>(</w:t>
      </w:r>
      <w:proofErr w:type="spellStart"/>
      <w:proofErr w:type="gramEnd"/>
      <w:r w:rsidR="00035473">
        <w:t>aq</w:t>
      </w:r>
      <w:proofErr w:type="spellEnd"/>
      <w:r w:rsidR="00035473">
        <w:t>)</w:t>
      </w:r>
      <w:r w:rsidR="00F5660A">
        <w:t xml:space="preserve"> and KOH</w:t>
      </w:r>
      <w:r w:rsidR="00F947AD" w:rsidRPr="00E11225">
        <w:t xml:space="preserve"> were investigated</w:t>
      </w:r>
      <w:r w:rsidR="00986FBA">
        <w:t>,</w:t>
      </w:r>
      <w:r w:rsidR="00F947AD" w:rsidRPr="00E11225">
        <w:t xml:space="preserve"> and among those</w:t>
      </w:r>
      <w:r w:rsidR="00EF410F">
        <w:t>,</w:t>
      </w:r>
      <w:r w:rsidR="00F947AD" w:rsidRPr="00E11225">
        <w:t xml:space="preserve"> NH</w:t>
      </w:r>
      <w:r w:rsidR="00F947AD" w:rsidRPr="00E11225">
        <w:rPr>
          <w:vertAlign w:val="subscript"/>
        </w:rPr>
        <w:t>3</w:t>
      </w:r>
      <w:r w:rsidR="00035473">
        <w:t>(</w:t>
      </w:r>
      <w:proofErr w:type="spellStart"/>
      <w:r w:rsidR="00035473">
        <w:t>aq</w:t>
      </w:r>
      <w:proofErr w:type="spellEnd"/>
      <w:r w:rsidR="00035473">
        <w:t>)</w:t>
      </w:r>
      <w:r w:rsidR="00F947AD" w:rsidRPr="00E11225">
        <w:t xml:space="preserve"> showed superior performance </w:t>
      </w:r>
      <w:r w:rsidR="00EF410F">
        <w:t>in the removal of</w:t>
      </w:r>
      <w:r w:rsidR="00F947AD" w:rsidRPr="00E11225">
        <w:t xml:space="preserve"> Fe(III) from the system</w:t>
      </w:r>
      <w:r w:rsidR="00986FBA">
        <w:t>,</w:t>
      </w:r>
      <w:r w:rsidR="00F947AD" w:rsidRPr="00E11225">
        <w:t xml:space="preserve"> </w:t>
      </w:r>
      <w:r w:rsidR="00986FBA">
        <w:t>and had t</w:t>
      </w:r>
      <w:r w:rsidR="00F947AD" w:rsidRPr="00E11225">
        <w:t xml:space="preserve">he lowest co-precipitation percentages of the remaining species in </w:t>
      </w:r>
      <w:r w:rsidR="00986FBA">
        <w:t>solution</w:t>
      </w:r>
      <w:r w:rsidR="00C565DE" w:rsidRPr="00E11225">
        <w:t>.</w:t>
      </w:r>
      <w:r w:rsidR="008633F8">
        <w:t xml:space="preserve"> </w:t>
      </w:r>
      <w:r w:rsidR="00986FBA">
        <w:t xml:space="preserve"> While</w:t>
      </w:r>
      <w:r w:rsidR="00324D59">
        <w:t xml:space="preserve"> above 90% of the </w:t>
      </w:r>
      <w:proofErr w:type="gramStart"/>
      <w:r w:rsidR="00C565DE" w:rsidRPr="00E11225">
        <w:t>Fe(</w:t>
      </w:r>
      <w:proofErr w:type="gramEnd"/>
      <w:r w:rsidR="00C565DE" w:rsidRPr="00E11225">
        <w:t xml:space="preserve">III) was </w:t>
      </w:r>
      <w:r w:rsidR="00324D59">
        <w:t>r</w:t>
      </w:r>
      <w:r w:rsidR="00F5660A">
        <w:t>emoved from the solution</w:t>
      </w:r>
      <w:r w:rsidR="00C565DE" w:rsidRPr="00E11225">
        <w:t>, Sc loss</w:t>
      </w:r>
      <w:r w:rsidR="00EF410F">
        <w:t>es</w:t>
      </w:r>
      <w:r w:rsidR="00C565DE" w:rsidRPr="00E11225">
        <w:t xml:space="preserve"> owing </w:t>
      </w:r>
      <w:r w:rsidR="00324D59">
        <w:t>to co-precipitation with Fe</w:t>
      </w:r>
      <w:r w:rsidR="00F5660A">
        <w:t>(III)</w:t>
      </w:r>
      <w:r w:rsidR="00986FBA">
        <w:t xml:space="preserve"> were</w:t>
      </w:r>
      <w:r w:rsidR="00324D59">
        <w:t xml:space="preserve"> 4% at pH 3.</w:t>
      </w:r>
      <w:r w:rsidR="00C565DE" w:rsidRPr="00E11225">
        <w:t xml:space="preserve">5. </w:t>
      </w:r>
      <w:r w:rsidR="00986FBA">
        <w:t>A</w:t>
      </w:r>
      <w:r w:rsidR="00324D59">
        <w:t>t pH 3.35, Fe can be removed</w:t>
      </w:r>
      <w:r w:rsidR="00986FBA">
        <w:t xml:space="preserve"> by</w:t>
      </w:r>
      <w:r w:rsidR="00324D59">
        <w:t xml:space="preserve"> almost 75%</w:t>
      </w:r>
      <w:r w:rsidR="00986FBA">
        <w:t>,</w:t>
      </w:r>
      <w:r w:rsidR="00324D59">
        <w:t xml:space="preserve"> </w:t>
      </w:r>
      <w:r w:rsidR="00986FBA">
        <w:t>while keeping Sc losses at approximately 1.5%.</w:t>
      </w:r>
      <w:r w:rsidR="00324D59">
        <w:t xml:space="preserve"> </w:t>
      </w:r>
      <w:r w:rsidR="00986FBA">
        <w:t>A</w:t>
      </w:r>
      <w:r w:rsidR="00324D59">
        <w:t xml:space="preserve"> two-step process for Fe removal is proposed prior to final Sc separation from the PLS. </w:t>
      </w:r>
    </w:p>
    <w:p w:rsidR="00FC5D04" w:rsidRDefault="00986FBA" w:rsidP="00CC3374">
      <w:pPr>
        <w:spacing w:line="276" w:lineRule="auto"/>
        <w:jc w:val="both"/>
      </w:pPr>
      <w:r>
        <w:t>The o</w:t>
      </w:r>
      <w:r w:rsidR="00C565DE" w:rsidRPr="00E11225">
        <w:t xml:space="preserve">ther approach </w:t>
      </w:r>
      <w:r w:rsidR="00EF410F">
        <w:t>examined</w:t>
      </w:r>
      <w:r>
        <w:t xml:space="preserve"> is phosphate precipitation using</w:t>
      </w:r>
      <w:r w:rsidR="00C565DE" w:rsidRPr="00E11225">
        <w:t xml:space="preserve"> dibasic phosphate </w:t>
      </w:r>
      <w:r>
        <w:t>solutions as the precipitant</w:t>
      </w:r>
      <w:r w:rsidR="00C565DE" w:rsidRPr="00E11225">
        <w:t xml:space="preserve">. </w:t>
      </w:r>
      <w:r w:rsidR="009D0A50" w:rsidRPr="00E11225">
        <w:t>As a consequence of</w:t>
      </w:r>
      <w:r>
        <w:t xml:space="preserve"> addition of dibasic phosphate</w:t>
      </w:r>
      <w:r w:rsidR="009D0A50" w:rsidRPr="00E11225">
        <w:t xml:space="preserve"> to the synthetic PLS</w:t>
      </w:r>
      <w:r w:rsidR="00C565DE" w:rsidRPr="00E11225">
        <w:t>, almost i</w:t>
      </w:r>
      <w:r w:rsidR="009D0A50" w:rsidRPr="00E11225">
        <w:t>nstant</w:t>
      </w:r>
      <w:r>
        <w:t>aneous</w:t>
      </w:r>
      <w:r w:rsidR="00C565DE" w:rsidRPr="00E11225">
        <w:t xml:space="preserve"> and selective Sc and</w:t>
      </w:r>
      <w:r w:rsidR="009D0A50" w:rsidRPr="00E11225">
        <w:t xml:space="preserve"> Fe precipitation w</w:t>
      </w:r>
      <w:r>
        <w:t>as</w:t>
      </w:r>
      <w:r w:rsidR="009D0A50" w:rsidRPr="00E11225">
        <w:t xml:space="preserve"> </w:t>
      </w:r>
      <w:r>
        <w:t>achieved</w:t>
      </w:r>
      <w:r w:rsidR="009D0A50" w:rsidRPr="00E11225">
        <w:t xml:space="preserve">. </w:t>
      </w:r>
      <w:r w:rsidR="002E72F7" w:rsidRPr="00E11225">
        <w:t>(NH</w:t>
      </w:r>
      <w:r w:rsidR="002E72F7" w:rsidRPr="00E11225">
        <w:rPr>
          <w:vertAlign w:val="subscript"/>
        </w:rPr>
        <w:t>4</w:t>
      </w:r>
      <w:r w:rsidR="002E72F7" w:rsidRPr="00E11225">
        <w:t>)</w:t>
      </w:r>
      <w:r w:rsidR="002E72F7" w:rsidRPr="00E11225">
        <w:rPr>
          <w:vertAlign w:val="subscript"/>
        </w:rPr>
        <w:t>2</w:t>
      </w:r>
      <w:r w:rsidR="002E72F7" w:rsidRPr="00E11225">
        <w:t>HPO</w:t>
      </w:r>
      <w:r w:rsidR="002E72F7" w:rsidRPr="00E11225">
        <w:rPr>
          <w:vertAlign w:val="subscript"/>
        </w:rPr>
        <w:t>4</w:t>
      </w:r>
      <w:r w:rsidR="002E72F7" w:rsidRPr="00E11225">
        <w:t xml:space="preserve"> exhibited great</w:t>
      </w:r>
      <w:r w:rsidR="00EF410F">
        <w:t>er</w:t>
      </w:r>
      <w:r w:rsidR="002E72F7" w:rsidRPr="00E11225">
        <w:t xml:space="preserve"> yield in terms of Sc and </w:t>
      </w:r>
      <w:proofErr w:type="gramStart"/>
      <w:r w:rsidR="002E72F7" w:rsidRPr="00E11225">
        <w:t>Fe(</w:t>
      </w:r>
      <w:proofErr w:type="gramEnd"/>
      <w:r w:rsidR="002E72F7" w:rsidRPr="00E11225">
        <w:t>III) precip</w:t>
      </w:r>
      <w:r>
        <w:t>itation with minimal Al and REEs</w:t>
      </w:r>
      <w:r w:rsidR="002E72F7" w:rsidRPr="00E11225">
        <w:t xml:space="preserve"> co-precipitation. </w:t>
      </w:r>
      <w:r w:rsidR="00324D59">
        <w:t>Selective Sc separation is possible with dibasic phosphate</w:t>
      </w:r>
      <w:r w:rsidR="00727A4B">
        <w:t>s</w:t>
      </w:r>
      <w:r w:rsidR="00324D59">
        <w:t xml:space="preserve"> only if Fe in the </w:t>
      </w:r>
      <w:r w:rsidR="008B4D04">
        <w:t xml:space="preserve">solution is removed beforehand. </w:t>
      </w:r>
    </w:p>
    <w:p w:rsidR="00A51DFE" w:rsidRPr="00E11225" w:rsidRDefault="00A51DFE" w:rsidP="00CC3374">
      <w:pPr>
        <w:spacing w:line="276" w:lineRule="auto"/>
        <w:jc w:val="both"/>
      </w:pPr>
      <w:r>
        <w:t>Calcium, one of the major impurities in the BR</w:t>
      </w:r>
      <w:r w:rsidR="00986FBA">
        <w:t>,</w:t>
      </w:r>
      <w:r>
        <w:t xml:space="preserve"> tends to react</w:t>
      </w:r>
      <w:r w:rsidR="00986FBA">
        <w:t xml:space="preserve"> with</w:t>
      </w:r>
      <w:r>
        <w:t xml:space="preserve"> none of the precipitation agents introduced to the system, therefore no additional steps needed for Ca removal from the system. On the contrary</w:t>
      </w:r>
      <w:r w:rsidR="00986FBA">
        <w:t>,</w:t>
      </w:r>
      <w:r>
        <w:t xml:space="preserve"> </w:t>
      </w:r>
      <w:r w:rsidR="00986FBA">
        <w:t xml:space="preserve">due </w:t>
      </w:r>
      <w:r>
        <w:t>to the</w:t>
      </w:r>
      <w:r w:rsidRPr="00A51DFE">
        <w:t xml:space="preserve"> </w:t>
      </w:r>
      <w:r>
        <w:t xml:space="preserve">problematic behaviour of </w:t>
      </w:r>
      <w:proofErr w:type="gramStart"/>
      <w:r>
        <w:t>Fe(</w:t>
      </w:r>
      <w:proofErr w:type="gramEnd"/>
      <w:r>
        <w:t>III) during</w:t>
      </w:r>
      <w:r w:rsidR="00DA2BA9">
        <w:t xml:space="preserve"> various</w:t>
      </w:r>
      <w:r w:rsidR="00AB4476">
        <w:t xml:space="preserve"> purification steps,</w:t>
      </w:r>
      <w:r>
        <w:t xml:space="preserve"> </w:t>
      </w:r>
      <w:r w:rsidR="00C45736">
        <w:t>co-precipitation with Sc,</w:t>
      </w:r>
      <w:r w:rsidR="00AB4476">
        <w:t xml:space="preserve"> or</w:t>
      </w:r>
      <w:r w:rsidR="00C45736">
        <w:t xml:space="preserve"> </w:t>
      </w:r>
      <w:r w:rsidR="00A43513">
        <w:t xml:space="preserve">loading, </w:t>
      </w:r>
      <w:r w:rsidR="00C45736">
        <w:t xml:space="preserve">scrubbing and stripping problems </w:t>
      </w:r>
      <w:r w:rsidR="00A43513">
        <w:t>throughout</w:t>
      </w:r>
      <w:r w:rsidR="00C45736">
        <w:t xml:space="preserve"> solvent extr</w:t>
      </w:r>
      <w:r w:rsidR="00986FBA">
        <w:t>action, etc., aluminium remaining</w:t>
      </w:r>
      <w:r w:rsidR="00C45736">
        <w:t xml:space="preserve"> in the system can be removed with</w:t>
      </w:r>
      <w:r w:rsidR="00986FBA">
        <w:t xml:space="preserve"> additional</w:t>
      </w:r>
      <w:r w:rsidR="00C45736">
        <w:t xml:space="preserve"> minor </w:t>
      </w:r>
      <w:r w:rsidR="00986FBA">
        <w:t>steps</w:t>
      </w:r>
      <w:r w:rsidR="00C45736">
        <w:t>.</w:t>
      </w:r>
    </w:p>
    <w:p w:rsidR="00FC5D04" w:rsidRDefault="00EF410F" w:rsidP="00CC3374">
      <w:pPr>
        <w:spacing w:line="276" w:lineRule="auto"/>
        <w:jc w:val="both"/>
      </w:pPr>
      <w:bookmarkStart w:id="0" w:name="_GoBack"/>
      <w:r>
        <w:lastRenderedPageBreak/>
        <w:t>Taking into consideration</w:t>
      </w:r>
      <w:r w:rsidR="002E72F7" w:rsidRPr="00E11225">
        <w:t xml:space="preserve"> the results attained </w:t>
      </w:r>
      <w:r>
        <w:t>from</w:t>
      </w:r>
      <w:r w:rsidR="002E72F7" w:rsidRPr="00E11225">
        <w:t xml:space="preserve"> this study, a possible process route </w:t>
      </w:r>
      <w:r w:rsidR="005D2E29">
        <w:t>is</w:t>
      </w:r>
      <w:r w:rsidR="002E72F7" w:rsidRPr="00E11225">
        <w:t xml:space="preserve"> proposed</w:t>
      </w:r>
      <w:r w:rsidR="005D2E29">
        <w:t>,</w:t>
      </w:r>
      <w:r w:rsidR="002E72F7" w:rsidRPr="00E11225">
        <w:t xml:space="preserve"> which </w:t>
      </w:r>
      <w:r w:rsidR="005D2E29">
        <w:t xml:space="preserve">may be </w:t>
      </w:r>
      <w:r w:rsidR="001731EE">
        <w:t xml:space="preserve">directly </w:t>
      </w:r>
      <w:r>
        <w:t>applicable</w:t>
      </w:r>
      <w:r w:rsidR="002E72F7" w:rsidRPr="00E11225">
        <w:t xml:space="preserve"> to the</w:t>
      </w:r>
      <w:r>
        <w:t xml:space="preserve"> highly impure</w:t>
      </w:r>
      <w:r w:rsidR="002E72F7" w:rsidRPr="00E11225">
        <w:t xml:space="preserve"> </w:t>
      </w:r>
      <w:r w:rsidR="00616247">
        <w:t xml:space="preserve">PLS </w:t>
      </w:r>
      <w:r w:rsidR="001731EE">
        <w:t>(</w:t>
      </w:r>
      <w:r w:rsidR="00FC5D04">
        <w:t>Figure 6</w:t>
      </w:r>
      <w:r w:rsidR="001731EE">
        <w:t>)</w:t>
      </w:r>
      <w:r w:rsidR="00FC5D04">
        <w:t>.</w:t>
      </w:r>
      <w:r w:rsidR="001731EE">
        <w:t xml:space="preserve"> A</w:t>
      </w:r>
      <w:r w:rsidR="002859D6">
        <w:t xml:space="preserve"> </w:t>
      </w:r>
      <w:r w:rsidR="001731EE">
        <w:t>dual s</w:t>
      </w:r>
      <w:r w:rsidR="00751A8D">
        <w:t>tage</w:t>
      </w:r>
      <w:r w:rsidR="001731EE">
        <w:t xml:space="preserve"> Fe</w:t>
      </w:r>
      <w:r w:rsidR="00751A8D">
        <w:t xml:space="preserve"> removal process with ammonia</w:t>
      </w:r>
      <w:r w:rsidR="00035473">
        <w:t xml:space="preserve"> solution</w:t>
      </w:r>
      <w:r w:rsidR="001731EE">
        <w:t xml:space="preserve"> addition prior to the final Sc</w:t>
      </w:r>
      <w:r w:rsidR="00751A8D">
        <w:t xml:space="preserve"> </w:t>
      </w:r>
      <w:r w:rsidR="00616247">
        <w:t>recovery stage</w:t>
      </w:r>
      <w:r w:rsidR="001731EE">
        <w:t>,</w:t>
      </w:r>
      <w:r w:rsidR="00616247">
        <w:t xml:space="preserve"> </w:t>
      </w:r>
      <w:r w:rsidR="00751A8D">
        <w:t>by the addition</w:t>
      </w:r>
      <w:r w:rsidR="00A41A38">
        <w:t xml:space="preserve"> of</w:t>
      </w:r>
      <w:r w:rsidR="00751A8D">
        <w:t xml:space="preserve"> dibasic phosphate in the absence of Fe</w:t>
      </w:r>
      <w:r w:rsidR="001731EE">
        <w:t>,</w:t>
      </w:r>
      <w:r w:rsidR="00751A8D">
        <w:t xml:space="preserve"> in the PLS</w:t>
      </w:r>
      <w:r w:rsidR="001731EE">
        <w:t xml:space="preserve"> is</w:t>
      </w:r>
      <w:r w:rsidR="00A41A38">
        <w:t xml:space="preserve"> proposed</w:t>
      </w:r>
      <w:r w:rsidR="001731EE">
        <w:t>. This</w:t>
      </w:r>
      <w:r w:rsidR="00751A8D">
        <w:t xml:space="preserve"> is expected to result in high yield and select</w:t>
      </w:r>
      <w:r w:rsidR="00A41A38">
        <w:t>ivity for the recovery of Sc fro</w:t>
      </w:r>
      <w:r w:rsidR="00751A8D">
        <w:t>m</w:t>
      </w:r>
      <w:r w:rsidR="001731EE">
        <w:t xml:space="preserve"> solution.</w:t>
      </w:r>
      <w:r w:rsidR="00C57E88">
        <w:t xml:space="preserve"> </w:t>
      </w:r>
      <w:r w:rsidR="000E22B4">
        <w:t>To allow minimal losses of Sc during</w:t>
      </w:r>
      <w:r w:rsidR="001731EE">
        <w:t xml:space="preserve"> the second iron</w:t>
      </w:r>
      <w:r w:rsidR="00A01AE9">
        <w:t xml:space="preserve"> removal stage, </w:t>
      </w:r>
      <w:r w:rsidR="001731EE">
        <w:t xml:space="preserve">the residue obtained from the </w:t>
      </w:r>
      <w:r w:rsidR="001731EE">
        <w:t>2</w:t>
      </w:r>
      <w:r w:rsidR="001731EE" w:rsidRPr="00BB7387">
        <w:rPr>
          <w:vertAlign w:val="superscript"/>
        </w:rPr>
        <w:t>nd</w:t>
      </w:r>
      <w:r w:rsidR="001731EE">
        <w:t xml:space="preserve"> stage</w:t>
      </w:r>
      <w:r w:rsidR="001731EE">
        <w:t xml:space="preserve"> is recycled and used as seed material for the 1</w:t>
      </w:r>
      <w:r w:rsidR="001731EE" w:rsidRPr="00BB7387">
        <w:rPr>
          <w:vertAlign w:val="superscript"/>
        </w:rPr>
        <w:t>st</w:t>
      </w:r>
      <w:r w:rsidR="001731EE">
        <w:t xml:space="preserve"> stage of iron removal.</w:t>
      </w:r>
      <w:r w:rsidR="000E22B4">
        <w:t xml:space="preserve"> </w:t>
      </w:r>
      <w:r w:rsidR="00A01AE9">
        <w:t>Since this residue contains lower amount of Fe in its composition compared to the residue obtained by 1</w:t>
      </w:r>
      <w:r w:rsidR="00A01AE9" w:rsidRPr="00A01AE9">
        <w:rPr>
          <w:vertAlign w:val="superscript"/>
        </w:rPr>
        <w:t>st</w:t>
      </w:r>
      <w:r w:rsidR="00A01AE9">
        <w:t xml:space="preserve"> Fe removal stage, recycling it directly into the PLS will not affect the initial composition drastically</w:t>
      </w:r>
      <w:r w:rsidR="001731EE">
        <w:t xml:space="preserve"> </w:t>
      </w:r>
      <w:r w:rsidR="001731EE">
        <w:t>and will provide a driving force for nucleation/precipitation</w:t>
      </w:r>
      <w:r w:rsidR="00A01AE9">
        <w:t>.</w:t>
      </w:r>
      <w:r w:rsidR="001731EE">
        <w:t xml:space="preserve"> The</w:t>
      </w:r>
      <w:r w:rsidR="00A01AE9">
        <w:t xml:space="preserve"> </w:t>
      </w:r>
      <w:r w:rsidR="001731EE">
        <w:t>r</w:t>
      </w:r>
      <w:r w:rsidR="00C57E88">
        <w:t>esult</w:t>
      </w:r>
      <w:r w:rsidR="001731EE">
        <w:t>ing</w:t>
      </w:r>
      <w:r w:rsidR="00C57E88">
        <w:t xml:space="preserve"> ScPO</w:t>
      </w:r>
      <w:r w:rsidR="00C57E88">
        <w:rPr>
          <w:vertAlign w:val="subscript"/>
        </w:rPr>
        <w:t>4</w:t>
      </w:r>
      <w:r w:rsidR="00C57E88">
        <w:t xml:space="preserve"> precipitate</w:t>
      </w:r>
      <w:r w:rsidR="001731EE">
        <w:t xml:space="preserve"> produced, </w:t>
      </w:r>
      <w:r w:rsidR="0070003E">
        <w:t>which</w:t>
      </w:r>
      <w:r w:rsidR="00C57E88">
        <w:t xml:space="preserve"> contains a small amount of Al and REEs can be converted </w:t>
      </w:r>
      <w:r w:rsidR="008B4D04">
        <w:t>in</w:t>
      </w:r>
      <w:r w:rsidR="00C57E88">
        <w:t>to hydroxide</w:t>
      </w:r>
      <w:r w:rsidR="001731EE">
        <w:t>,</w:t>
      </w:r>
      <w:r w:rsidR="00C57E88">
        <w:t xml:space="preserve"> via dissolution in </w:t>
      </w:r>
      <w:proofErr w:type="spellStart"/>
      <w:r w:rsidR="00C57E88">
        <w:t>NaOH</w:t>
      </w:r>
      <w:proofErr w:type="spellEnd"/>
      <w:r w:rsidR="00C57E88">
        <w:t xml:space="preserve"> for further </w:t>
      </w:r>
      <w:r w:rsidR="001731EE">
        <w:t xml:space="preserve">product </w:t>
      </w:r>
      <w:r w:rsidR="00C57E88">
        <w:t>purification</w:t>
      </w:r>
      <w:bookmarkEnd w:id="0"/>
      <w:r w:rsidR="00C57E88">
        <w:t>.</w:t>
      </w:r>
    </w:p>
    <w:p w:rsidR="00321B45" w:rsidRDefault="00321B45" w:rsidP="00CC3374">
      <w:pPr>
        <w:spacing w:line="276" w:lineRule="auto"/>
        <w:jc w:val="both"/>
      </w:pPr>
    </w:p>
    <w:p w:rsidR="0086173E" w:rsidRPr="00E11225" w:rsidRDefault="00AB1E49" w:rsidP="00CC3374">
      <w:pPr>
        <w:spacing w:line="276" w:lineRule="auto"/>
        <w:jc w:val="center"/>
      </w:pPr>
      <w:r>
        <w:rPr>
          <w:noProof/>
          <w:lang w:eastAsia="en-GB"/>
        </w:rPr>
        <w:drawing>
          <wp:inline distT="0" distB="0" distL="0" distR="0">
            <wp:extent cx="4533900" cy="3352800"/>
            <wp:effectExtent l="0" t="0" r="0" b="0"/>
            <wp:docPr id="14" name="Bild 3" descr="flow diagram fin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low diagram final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173E" w:rsidRDefault="0086173E" w:rsidP="00CC3374">
      <w:pPr>
        <w:spacing w:line="276" w:lineRule="auto"/>
        <w:jc w:val="center"/>
      </w:pPr>
      <w:r w:rsidRPr="00E11225">
        <w:t xml:space="preserve">Figure 6. Proposal </w:t>
      </w:r>
      <w:r w:rsidR="004026DA" w:rsidRPr="00E11225">
        <w:t>flow sheet</w:t>
      </w:r>
      <w:r w:rsidRPr="00E11225">
        <w:t xml:space="preserve"> for Sc recovery from Bauxite Residue PLS</w:t>
      </w:r>
    </w:p>
    <w:p w:rsidR="007A37C9" w:rsidRPr="00E11225" w:rsidRDefault="007A37C9" w:rsidP="00CC3374">
      <w:pPr>
        <w:spacing w:line="276" w:lineRule="auto"/>
        <w:jc w:val="center"/>
      </w:pPr>
    </w:p>
    <w:p w:rsidR="0080626E" w:rsidRPr="00BC5B01" w:rsidRDefault="002A5B20" w:rsidP="00CC3374">
      <w:pPr>
        <w:spacing w:line="276" w:lineRule="auto"/>
        <w:jc w:val="both"/>
      </w:pPr>
      <w:r>
        <w:t xml:space="preserve">To enhance the efficiency of the process, </w:t>
      </w:r>
      <w:r w:rsidR="00BC5B01">
        <w:t>kine</w:t>
      </w:r>
      <w:r w:rsidR="002B7BFF">
        <w:t>tics and the temperature dependence of the mentioned reactions</w:t>
      </w:r>
      <w:r>
        <w:t xml:space="preserve"> </w:t>
      </w:r>
      <w:r w:rsidR="002B7BFF">
        <w:t xml:space="preserve">need </w:t>
      </w:r>
      <w:r>
        <w:t xml:space="preserve">more </w:t>
      </w:r>
      <w:r w:rsidR="002B7BFF">
        <w:t xml:space="preserve">detailed examination. </w:t>
      </w:r>
    </w:p>
    <w:p w:rsidR="00BC5B01" w:rsidRDefault="00BC5B01" w:rsidP="00CC3374">
      <w:pPr>
        <w:spacing w:line="276" w:lineRule="auto"/>
        <w:jc w:val="both"/>
        <w:rPr>
          <w:u w:val="single"/>
        </w:rPr>
      </w:pPr>
    </w:p>
    <w:p w:rsidR="0006321C" w:rsidRPr="000D7037" w:rsidRDefault="0006321C" w:rsidP="00CC3374">
      <w:pPr>
        <w:spacing w:line="276" w:lineRule="auto"/>
        <w:jc w:val="both"/>
        <w:rPr>
          <w:b/>
          <w:u w:val="single"/>
        </w:rPr>
      </w:pPr>
      <w:r w:rsidRPr="000D7037">
        <w:rPr>
          <w:b/>
          <w:u w:val="single"/>
        </w:rPr>
        <w:t>5. Acknowledgements</w:t>
      </w:r>
    </w:p>
    <w:p w:rsidR="00085549" w:rsidRDefault="00085549" w:rsidP="00085549">
      <w:pPr>
        <w:spacing w:line="276" w:lineRule="auto"/>
        <w:jc w:val="both"/>
        <w:rPr>
          <w:u w:val="single"/>
        </w:rPr>
      </w:pPr>
      <w:r w:rsidRPr="00085549">
        <w:rPr>
          <w:shd w:val="clear" w:color="auto" w:fill="FEFEFE"/>
        </w:rPr>
        <w:t>The research leading to these results has received funding from the European</w:t>
      </w:r>
      <w:r>
        <w:rPr>
          <w:shd w:val="clear" w:color="auto" w:fill="FEFEFE"/>
        </w:rPr>
        <w:t xml:space="preserve"> </w:t>
      </w:r>
      <w:r w:rsidRPr="00085549">
        <w:rPr>
          <w:shd w:val="clear" w:color="auto" w:fill="FEFEFE"/>
        </w:rPr>
        <w:t>Community’s Horizon 2020</w:t>
      </w:r>
      <w:r>
        <w:rPr>
          <w:shd w:val="clear" w:color="auto" w:fill="FEFEFE"/>
        </w:rPr>
        <w:t xml:space="preserve"> </w:t>
      </w:r>
      <w:r w:rsidRPr="00085549">
        <w:rPr>
          <w:shd w:val="clear" w:color="auto" w:fill="FEFEFE"/>
        </w:rPr>
        <w:t>Programme</w:t>
      </w:r>
      <w:r>
        <w:rPr>
          <w:shd w:val="clear" w:color="auto" w:fill="FEFEFE"/>
        </w:rPr>
        <w:t xml:space="preserve"> </w:t>
      </w:r>
      <w:r w:rsidRPr="00085549">
        <w:rPr>
          <w:shd w:val="clear" w:color="auto" w:fill="FEFEFE"/>
        </w:rPr>
        <w:t>([H2020/2014–2019])</w:t>
      </w:r>
      <w:r>
        <w:rPr>
          <w:shd w:val="clear" w:color="auto" w:fill="FEFEFE"/>
        </w:rPr>
        <w:t xml:space="preserve"> </w:t>
      </w:r>
      <w:r w:rsidRPr="00085549">
        <w:rPr>
          <w:shd w:val="clear" w:color="auto" w:fill="FEFEFE"/>
        </w:rPr>
        <w:t>under</w:t>
      </w:r>
      <w:r>
        <w:rPr>
          <w:shd w:val="clear" w:color="auto" w:fill="FEFEFE"/>
        </w:rPr>
        <w:t xml:space="preserve"> </w:t>
      </w:r>
      <w:r w:rsidRPr="00085549">
        <w:rPr>
          <w:shd w:val="clear" w:color="auto" w:fill="FEFEFE"/>
        </w:rPr>
        <w:t>Grant</w:t>
      </w:r>
      <w:r>
        <w:rPr>
          <w:shd w:val="clear" w:color="auto" w:fill="FEFEFE"/>
        </w:rPr>
        <w:t xml:space="preserve"> </w:t>
      </w:r>
      <w:r w:rsidRPr="00085549">
        <w:rPr>
          <w:shd w:val="clear" w:color="auto" w:fill="FEFEFE"/>
        </w:rPr>
        <w:t>Agreement</w:t>
      </w:r>
      <w:r>
        <w:rPr>
          <w:shd w:val="clear" w:color="auto" w:fill="FEFEFE"/>
        </w:rPr>
        <w:t xml:space="preserve"> </w:t>
      </w:r>
      <w:r w:rsidRPr="00085549">
        <w:rPr>
          <w:shd w:val="clear" w:color="auto" w:fill="FEFEFE"/>
        </w:rPr>
        <w:t>no. 636876 (MSCA-ETN REDMUD).</w:t>
      </w:r>
      <w:r>
        <w:rPr>
          <w:shd w:val="clear" w:color="auto" w:fill="FEFEFE"/>
        </w:rPr>
        <w:t xml:space="preserve"> </w:t>
      </w:r>
      <w:r w:rsidRPr="00085549">
        <w:rPr>
          <w:shd w:val="clear" w:color="auto" w:fill="FEFEFE"/>
        </w:rPr>
        <w:t>This</w:t>
      </w:r>
      <w:r>
        <w:rPr>
          <w:shd w:val="clear" w:color="auto" w:fill="FEFEFE"/>
        </w:rPr>
        <w:t xml:space="preserve"> </w:t>
      </w:r>
      <w:r w:rsidRPr="00085549">
        <w:rPr>
          <w:shd w:val="clear" w:color="auto" w:fill="FEFEFE"/>
        </w:rPr>
        <w:t>publication</w:t>
      </w:r>
      <w:r>
        <w:rPr>
          <w:shd w:val="clear" w:color="auto" w:fill="FEFEFE"/>
        </w:rPr>
        <w:t xml:space="preserve"> </w:t>
      </w:r>
      <w:r w:rsidRPr="00085549">
        <w:rPr>
          <w:shd w:val="clear" w:color="auto" w:fill="FEFEFE"/>
        </w:rPr>
        <w:t>reflects</w:t>
      </w:r>
      <w:r>
        <w:rPr>
          <w:shd w:val="clear" w:color="auto" w:fill="FEFEFE"/>
        </w:rPr>
        <w:t xml:space="preserve"> </w:t>
      </w:r>
      <w:r w:rsidRPr="00085549">
        <w:rPr>
          <w:shd w:val="clear" w:color="auto" w:fill="FEFEFE"/>
        </w:rPr>
        <w:t>only</w:t>
      </w:r>
      <w:r>
        <w:rPr>
          <w:shd w:val="clear" w:color="auto" w:fill="FEFEFE"/>
        </w:rPr>
        <w:t xml:space="preserve"> </w:t>
      </w:r>
      <w:r w:rsidRPr="00085549">
        <w:rPr>
          <w:shd w:val="clear" w:color="auto" w:fill="FEFEFE"/>
        </w:rPr>
        <w:t>the author’s</w:t>
      </w:r>
      <w:r>
        <w:rPr>
          <w:shd w:val="clear" w:color="auto" w:fill="FEFEFE"/>
        </w:rPr>
        <w:t xml:space="preserve"> </w:t>
      </w:r>
      <w:r w:rsidRPr="00085549">
        <w:rPr>
          <w:shd w:val="clear" w:color="auto" w:fill="FEFEFE"/>
        </w:rPr>
        <w:t>view,</w:t>
      </w:r>
      <w:r>
        <w:rPr>
          <w:shd w:val="clear" w:color="auto" w:fill="FEFEFE"/>
        </w:rPr>
        <w:t xml:space="preserve"> </w:t>
      </w:r>
      <w:r w:rsidRPr="00085549">
        <w:rPr>
          <w:shd w:val="clear" w:color="auto" w:fill="FEFEFE"/>
        </w:rPr>
        <w:t xml:space="preserve">exempting the Community from any liability. Project website: </w:t>
      </w:r>
      <w:hyperlink r:id="rId32" w:tgtFrame="_blank" w:history="1">
        <w:r w:rsidRPr="00085549">
          <w:rPr>
            <w:rStyle w:val="Hyperlink"/>
            <w:color w:val="auto"/>
            <w:shd w:val="clear" w:color="auto" w:fill="FEFEFE"/>
          </w:rPr>
          <w:t>http://www.etn.redmud.org</w:t>
        </w:r>
      </w:hyperlink>
      <w:r w:rsidRPr="00085549">
        <w:rPr>
          <w:shd w:val="clear" w:color="auto" w:fill="FEFEFE"/>
        </w:rPr>
        <w:t>.</w:t>
      </w:r>
      <w:r w:rsidRPr="00085549">
        <w:rPr>
          <w:u w:val="single"/>
        </w:rPr>
        <w:t xml:space="preserve"> </w:t>
      </w:r>
    </w:p>
    <w:p w:rsidR="00EF7BD2" w:rsidRPr="00085549" w:rsidRDefault="00EF7BD2" w:rsidP="00085549">
      <w:pPr>
        <w:spacing w:line="276" w:lineRule="auto"/>
        <w:jc w:val="both"/>
        <w:rPr>
          <w:u w:val="single"/>
        </w:rPr>
      </w:pPr>
    </w:p>
    <w:p w:rsidR="0006321C" w:rsidRPr="000D7037" w:rsidRDefault="0006321C" w:rsidP="00F31C9D">
      <w:pPr>
        <w:spacing w:line="276" w:lineRule="auto"/>
        <w:jc w:val="both"/>
        <w:rPr>
          <w:b/>
          <w:u w:val="single"/>
        </w:rPr>
      </w:pPr>
      <w:r w:rsidRPr="000D7037">
        <w:rPr>
          <w:b/>
          <w:u w:val="single"/>
        </w:rPr>
        <w:lastRenderedPageBreak/>
        <w:t>6. References</w:t>
      </w:r>
    </w:p>
    <w:p w:rsidR="00F31C9D" w:rsidRPr="00F31C9D" w:rsidRDefault="00CF01A2" w:rsidP="00F31C9D">
      <w:pPr>
        <w:spacing w:after="0" w:line="276" w:lineRule="auto"/>
        <w:jc w:val="both"/>
        <w:rPr>
          <w:rFonts w:ascii="Calibri" w:hAnsi="Calibri"/>
          <w:noProof/>
        </w:rPr>
      </w:pPr>
      <w:r w:rsidRPr="00E3036C">
        <w:fldChar w:fldCharType="begin"/>
      </w:r>
      <w:r w:rsidRPr="00E3036C">
        <w:instrText xml:space="preserve"> ADDIN EN.REFLIST </w:instrText>
      </w:r>
      <w:r w:rsidRPr="00E3036C">
        <w:fldChar w:fldCharType="separate"/>
      </w:r>
      <w:bookmarkStart w:id="1" w:name="_ENREF_1"/>
      <w:r w:rsidR="00F31C9D" w:rsidRPr="00F31C9D">
        <w:rPr>
          <w:rFonts w:ascii="Calibri" w:hAnsi="Calibri"/>
          <w:noProof/>
        </w:rPr>
        <w:t>1. Lathabai S, Lloyd P (2002) The effect of scandium on the microstructure, mechanical properties and weldability of a cast Al–Mg alloy. Acta Materialia 50 (17):4275-4292</w:t>
      </w:r>
      <w:bookmarkEnd w:id="1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2" w:name="_ENREF_2"/>
      <w:r w:rsidRPr="00F31C9D">
        <w:rPr>
          <w:rFonts w:ascii="Calibri" w:hAnsi="Calibri"/>
          <w:noProof/>
        </w:rPr>
        <w:t>2. Lee S, Utsunomiya A, Akamatsu H, Neishi K, Furukawa M, Horita Z, Langdon T (2002) Influence of scandium and zirconium on grain stability and superplastic ductilities in ultrafine-grained Al–Mg alloys. Acta Materialia 50 (3):553-564</w:t>
      </w:r>
      <w:bookmarkEnd w:id="2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3" w:name="_ENREF_3"/>
      <w:r w:rsidRPr="00F31C9D">
        <w:rPr>
          <w:rFonts w:ascii="Calibri" w:hAnsi="Calibri"/>
          <w:noProof/>
        </w:rPr>
        <w:t>3. Marquis E, Seidman D (2001) Nanoscale structural evolution of Al 3 Sc precipitates in Al (Sc) alloys. Acta materialia 49 (11):1909-1919</w:t>
      </w:r>
      <w:bookmarkEnd w:id="3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4" w:name="_ENREF_4"/>
      <w:r w:rsidRPr="00F31C9D">
        <w:rPr>
          <w:rFonts w:ascii="Calibri" w:hAnsi="Calibri"/>
          <w:noProof/>
        </w:rPr>
        <w:t>4. Ormerod RM (2003) Solid oxide fuel cells. Chemical Society Reviews 32 (1):17-28</w:t>
      </w:r>
      <w:bookmarkEnd w:id="4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5" w:name="_ENREF_5"/>
      <w:r w:rsidRPr="00F31C9D">
        <w:rPr>
          <w:rFonts w:ascii="Calibri" w:hAnsi="Calibri"/>
          <w:noProof/>
        </w:rPr>
        <w:t>5. Yamamoto O (2000) Solid oxide fuel cells: fundamental aspects and prospects. Electrochimica Acta 45 (15):2423-2435</w:t>
      </w:r>
      <w:bookmarkEnd w:id="5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6" w:name="_ENREF_6"/>
      <w:r w:rsidRPr="00F31C9D">
        <w:rPr>
          <w:rFonts w:ascii="Calibri" w:hAnsi="Calibri"/>
          <w:noProof/>
        </w:rPr>
        <w:t xml:space="preserve">6. Feuling RJ (1991) Recovery of scandium, yttrium and lanthanides from titanium ore. Google Patents, </w:t>
      </w:r>
      <w:bookmarkEnd w:id="6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7" w:name="_ENREF_7"/>
      <w:r w:rsidRPr="00F31C9D">
        <w:rPr>
          <w:rFonts w:ascii="Calibri" w:hAnsi="Calibri"/>
          <w:noProof/>
        </w:rPr>
        <w:t>7. Gongyi G, Yuli C, Yu L (1988) Solvent Extraction off Scandium from Wolframite Residue. JOM 40 (7):28-31</w:t>
      </w:r>
      <w:bookmarkEnd w:id="7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8" w:name="_ENREF_8"/>
      <w:r w:rsidRPr="00F31C9D">
        <w:rPr>
          <w:rFonts w:ascii="Calibri" w:hAnsi="Calibri"/>
          <w:noProof/>
        </w:rPr>
        <w:t>8. Wang W, Cheng CY (2011) Separation and purification of scandium by solvent extraction and related technologies: a review. Journal of Chemical Technology and Biotechnology 86 (10):1237-1246</w:t>
      </w:r>
      <w:bookmarkEnd w:id="8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9" w:name="_ENREF_9"/>
      <w:r w:rsidRPr="00F31C9D">
        <w:rPr>
          <w:rFonts w:ascii="Calibri" w:hAnsi="Calibri"/>
          <w:noProof/>
        </w:rPr>
        <w:t>9. Wang W, Pranolo Y, Cheng CY (2011) Metallurgical processes for scandium recovery from various resources: A review. Hydrometallurgy 108 (1):100-108</w:t>
      </w:r>
      <w:bookmarkEnd w:id="9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10" w:name="_ENREF_10"/>
      <w:r w:rsidRPr="00F31C9D">
        <w:rPr>
          <w:rFonts w:ascii="Calibri" w:hAnsi="Calibri"/>
          <w:noProof/>
        </w:rPr>
        <w:t>10. Power G, Gräfe M, Klauber C (2011) Bauxite residue issues: I. Current management, disposal and storage practices. Hydrometallurgy 108 (1):33-45</w:t>
      </w:r>
      <w:bookmarkEnd w:id="10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11" w:name="_ENREF_11"/>
      <w:r w:rsidRPr="00F31C9D">
        <w:rPr>
          <w:rFonts w:ascii="Calibri" w:hAnsi="Calibri"/>
          <w:noProof/>
        </w:rPr>
        <w:t>11. Borra CR, Pontikes Y, Binnemans K, Van Gerven T (2015) Leaching of rare earths from bauxite residue (red mud). Minerals Engineering 76:20-27</w:t>
      </w:r>
      <w:bookmarkEnd w:id="11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12" w:name="_ENREF_12"/>
      <w:r w:rsidRPr="00F31C9D">
        <w:rPr>
          <w:rFonts w:ascii="Calibri" w:hAnsi="Calibri"/>
          <w:noProof/>
        </w:rPr>
        <w:t>12. Ochsenkühn-Petropoulou MT, Hatzilyberis KS, Mendrinos LN, Salmas CE (2002) Pilot-plant investigation of the leaching process for the recovery of scandium from red mud. Industrial &amp; engineering chemistry research 41 (23):5794-5801</w:t>
      </w:r>
      <w:bookmarkEnd w:id="12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13" w:name="_ENREF_13"/>
      <w:r w:rsidRPr="00F31C9D">
        <w:rPr>
          <w:rFonts w:ascii="Calibri" w:hAnsi="Calibri"/>
          <w:noProof/>
        </w:rPr>
        <w:t>13. Ochsenkühn-Petropulu M, Lyberopulu T, Ochsenkühn K, Parissakis G (1996) Recovery of lanthanides and yttrium from red mud by selective leaching. Analytica Chimica Acta 319 (1):249-254</w:t>
      </w:r>
      <w:bookmarkEnd w:id="13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14" w:name="_ENREF_14"/>
      <w:r w:rsidRPr="00F31C9D">
        <w:rPr>
          <w:rFonts w:ascii="Calibri" w:hAnsi="Calibri"/>
          <w:noProof/>
        </w:rPr>
        <w:t>14. Wang W, Pranolo Y, Cheng CY (2013) Recovery of scandium from synthetic red mud leach solutions by solvent extraction with D2EHPA. Separation and Purification Technology 108:96-102</w:t>
      </w:r>
      <w:bookmarkEnd w:id="14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15" w:name="_ENREF_15"/>
      <w:r w:rsidRPr="00F31C9D">
        <w:rPr>
          <w:rFonts w:ascii="Calibri" w:hAnsi="Calibri"/>
          <w:noProof/>
        </w:rPr>
        <w:t>15. Ochsenkühn-Petropulu M, Lyberopulu T, Parissakis G (1995) Selective separation and determination of scandium from yttrium and lanthanides in red mud by a combined ion exchange/solvent extraction method. Analytica Chimica Acta 315 (1):231-237</w:t>
      </w:r>
      <w:bookmarkEnd w:id="15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16" w:name="_ENREF_16"/>
      <w:r w:rsidRPr="00F31C9D">
        <w:rPr>
          <w:rFonts w:ascii="Calibri" w:hAnsi="Calibri"/>
          <w:noProof/>
        </w:rPr>
        <w:t>16. Vassiliadou V (2015). Aluminum of Greece, Internal Communications</w:t>
      </w:r>
      <w:bookmarkEnd w:id="16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17" w:name="_ENREF_17"/>
      <w:r w:rsidRPr="00F31C9D">
        <w:rPr>
          <w:rFonts w:ascii="Calibri" w:hAnsi="Calibri"/>
          <w:noProof/>
        </w:rPr>
        <w:t>17. Horovitz CT (2012) Scandium Its Occurrence, Chemistry Physics, Metallurgy, Biology and Technology. Elsevier</w:t>
      </w:r>
      <w:bookmarkEnd w:id="17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18" w:name="_ENREF_18"/>
      <w:r w:rsidRPr="00F31C9D">
        <w:rPr>
          <w:rFonts w:ascii="Calibri" w:hAnsi="Calibri"/>
          <w:noProof/>
        </w:rPr>
        <w:t>18. Chen PL, Chen IW (1993) Reactive cerium (IV) oxide powders by the homogeneous precipitation method. Journal of the American Ceramic Society 76 (6):1577-1583</w:t>
      </w:r>
      <w:bookmarkEnd w:id="18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19" w:name="_ENREF_19"/>
      <w:r w:rsidRPr="00F31C9D">
        <w:rPr>
          <w:rFonts w:ascii="Calibri" w:hAnsi="Calibri"/>
          <w:noProof/>
        </w:rPr>
        <w:t>19. Li JG, Ikegami T, Mori T, Yajima Y (2004) Sc2O3 nanopowders via hydroxyl precipitation: effects of sulfate ions on powder properties. Journal of the American Ceramic Society 87 (6):1008-1013</w:t>
      </w:r>
      <w:bookmarkEnd w:id="19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20" w:name="_ENREF_20"/>
      <w:r w:rsidRPr="00F31C9D">
        <w:rPr>
          <w:rFonts w:ascii="Calibri" w:hAnsi="Calibri"/>
          <w:noProof/>
        </w:rPr>
        <w:t>20. Stevenson PC, Nervik WE (1961) The radiochemistry of the rare earths: scandium, yttrium, and actinium, vol 3020. National Academies</w:t>
      </w:r>
      <w:bookmarkEnd w:id="20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21" w:name="_ENREF_21"/>
      <w:r w:rsidRPr="00F31C9D">
        <w:rPr>
          <w:rFonts w:ascii="Calibri" w:hAnsi="Calibri"/>
          <w:noProof/>
        </w:rPr>
        <w:t>21. Vickery RC (1960) The chemistry of yttrium and scandium, vol 2. Oxford</w:t>
      </w:r>
      <w:bookmarkEnd w:id="21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22" w:name="_ENREF_22"/>
      <w:r w:rsidRPr="00F31C9D">
        <w:rPr>
          <w:rFonts w:ascii="Calibri" w:hAnsi="Calibri"/>
          <w:noProof/>
        </w:rPr>
        <w:t>22. Firsching FH, Brune SN (1991) Solubility products of the trivalent rare-earth phosphates. Journal of Chemical and Engineering Data 36 (1):93-95</w:t>
      </w:r>
      <w:bookmarkEnd w:id="22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23" w:name="_ENREF_23"/>
      <w:r w:rsidRPr="00F31C9D">
        <w:rPr>
          <w:rFonts w:ascii="Calibri" w:hAnsi="Calibri"/>
          <w:noProof/>
        </w:rPr>
        <w:lastRenderedPageBreak/>
        <w:t>23. Liu X, Byrne RH (1997) Rare earth and yttrium phosphate solubilities in aqueous solution. Geochimica et Cosmochimica Acta 61 (8):1625-1633</w:t>
      </w:r>
      <w:bookmarkEnd w:id="23"/>
    </w:p>
    <w:p w:rsidR="00F31C9D" w:rsidRPr="00F31C9D" w:rsidRDefault="00F31C9D" w:rsidP="00F31C9D">
      <w:pPr>
        <w:spacing w:after="0" w:line="276" w:lineRule="auto"/>
        <w:jc w:val="both"/>
        <w:rPr>
          <w:rFonts w:ascii="Calibri" w:hAnsi="Calibri"/>
          <w:noProof/>
        </w:rPr>
      </w:pPr>
      <w:bookmarkStart w:id="24" w:name="_ENREF_24"/>
      <w:r w:rsidRPr="00F31C9D">
        <w:rPr>
          <w:rFonts w:ascii="Calibri" w:hAnsi="Calibri"/>
          <w:noProof/>
        </w:rPr>
        <w:t>24. Lucas S, Champion E, Bregiroux D, Bernache-Assollant D, Audubert F (2004) Rare earth phosphate powders RePO 4· nH 2 O (Re= La, Ce or Y)—part I. Synthesis and characterization. Journal of Solid State Chemistry 177 (4):1302-1311</w:t>
      </w:r>
      <w:bookmarkEnd w:id="24"/>
    </w:p>
    <w:p w:rsidR="00F31C9D" w:rsidRPr="00F31C9D" w:rsidRDefault="00F31C9D" w:rsidP="00F31C9D">
      <w:pPr>
        <w:spacing w:line="276" w:lineRule="auto"/>
        <w:jc w:val="both"/>
        <w:rPr>
          <w:rFonts w:ascii="Calibri" w:hAnsi="Calibri"/>
          <w:noProof/>
        </w:rPr>
      </w:pPr>
      <w:bookmarkStart w:id="25" w:name="_ENREF_25"/>
      <w:r w:rsidRPr="00F31C9D">
        <w:rPr>
          <w:rFonts w:ascii="Calibri" w:hAnsi="Calibri"/>
          <w:noProof/>
        </w:rPr>
        <w:t>25. Beltrami D, Deblonde GJ-P, Bélair S, Weigel V (2015) Recovery of yttrium and lanthanides from sulfate solutions with high concentration of iron and low rare earth content. Hydrometallurgy 157:356-362</w:t>
      </w:r>
      <w:bookmarkEnd w:id="25"/>
    </w:p>
    <w:p w:rsidR="00F31C9D" w:rsidRDefault="00F31C9D" w:rsidP="00F31C9D">
      <w:pPr>
        <w:spacing w:line="276" w:lineRule="auto"/>
        <w:jc w:val="both"/>
        <w:rPr>
          <w:rFonts w:ascii="Calibri" w:hAnsi="Calibri"/>
          <w:noProof/>
        </w:rPr>
      </w:pPr>
    </w:p>
    <w:p w:rsidR="00A428EB" w:rsidRPr="00E11225" w:rsidRDefault="00CF01A2" w:rsidP="00F31C9D">
      <w:pPr>
        <w:spacing w:line="276" w:lineRule="auto"/>
        <w:ind w:left="720" w:hanging="720"/>
        <w:jc w:val="both"/>
      </w:pPr>
      <w:r w:rsidRPr="00E3036C">
        <w:fldChar w:fldCharType="end"/>
      </w:r>
    </w:p>
    <w:sectPr w:rsidR="00A428EB" w:rsidRPr="00E11225" w:rsidSect="001A726F">
      <w:footerReference w:type="default" r:id="rId33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4D52" w:rsidRDefault="007D4D52" w:rsidP="003B0CA3">
      <w:pPr>
        <w:spacing w:after="0" w:line="240" w:lineRule="auto"/>
      </w:pPr>
      <w:r>
        <w:separator/>
      </w:r>
    </w:p>
  </w:endnote>
  <w:endnote w:type="continuationSeparator" w:id="0">
    <w:p w:rsidR="007D4D52" w:rsidRDefault="007D4D52" w:rsidP="003B0C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58146922"/>
      <w:docPartObj>
        <w:docPartGallery w:val="Page Numbers (Bottom of Page)"/>
        <w:docPartUnique/>
      </w:docPartObj>
    </w:sdtPr>
    <w:sdtContent>
      <w:p w:rsidR="009A4224" w:rsidRDefault="009A4224">
        <w:pPr>
          <w:pStyle w:val="Fuzeil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27A4B" w:rsidRPr="00727A4B">
          <w:rPr>
            <w:noProof/>
            <w:lang w:val="de-DE"/>
          </w:rPr>
          <w:t>14</w:t>
        </w:r>
        <w:r>
          <w:fldChar w:fldCharType="end"/>
        </w:r>
      </w:p>
    </w:sdtContent>
  </w:sdt>
  <w:p w:rsidR="009A4224" w:rsidRDefault="009A4224">
    <w:pPr>
      <w:pStyle w:val="Fuzeil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4D52" w:rsidRDefault="007D4D52" w:rsidP="003B0CA3">
      <w:pPr>
        <w:spacing w:after="0" w:line="240" w:lineRule="auto"/>
      </w:pPr>
      <w:r>
        <w:separator/>
      </w:r>
    </w:p>
  </w:footnote>
  <w:footnote w:type="continuationSeparator" w:id="0">
    <w:p w:rsidR="007D4D52" w:rsidRDefault="007D4D52" w:rsidP="003B0C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5656CDB"/>
    <w:multiLevelType w:val="hybridMultilevel"/>
    <w:tmpl w:val="6A1886A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SpringerBasicNumber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50x0a22v4e2fp9e2ed7vddzi59x2zf92rtaa&quot;&gt;Endnote Library&lt;record-ids&gt;&lt;item&gt;1&lt;/item&gt;&lt;item&gt;2&lt;/item&gt;&lt;item&gt;3&lt;/item&gt;&lt;item&gt;4&lt;/item&gt;&lt;item&gt;5&lt;/item&gt;&lt;item&gt;6&lt;/item&gt;&lt;item&gt;7&lt;/item&gt;&lt;item&gt;8&lt;/item&gt;&lt;item&gt;10&lt;/item&gt;&lt;item&gt;11&lt;/item&gt;&lt;item&gt;12&lt;/item&gt;&lt;item&gt;13&lt;/item&gt;&lt;item&gt;14&lt;/item&gt;&lt;item&gt;15&lt;/item&gt;&lt;item&gt;16&lt;/item&gt;&lt;item&gt;17&lt;/item&gt;&lt;item&gt;18&lt;/item&gt;&lt;item&gt;19&lt;/item&gt;&lt;item&gt;20&lt;/item&gt;&lt;item&gt;21&lt;/item&gt;&lt;item&gt;22&lt;/item&gt;&lt;item&gt;23&lt;/item&gt;&lt;item&gt;24&lt;/item&gt;&lt;item&gt;25&lt;/item&gt;&lt;item&gt;26&lt;/item&gt;&lt;/record-ids&gt;&lt;/item&gt;&lt;/Libraries&gt;"/>
  </w:docVars>
  <w:rsids>
    <w:rsidRoot w:val="00C16D64"/>
    <w:rsid w:val="000203B6"/>
    <w:rsid w:val="00021BBD"/>
    <w:rsid w:val="00031833"/>
    <w:rsid w:val="000326A7"/>
    <w:rsid w:val="00035473"/>
    <w:rsid w:val="00041D62"/>
    <w:rsid w:val="00042D0B"/>
    <w:rsid w:val="000542FE"/>
    <w:rsid w:val="0006321C"/>
    <w:rsid w:val="0007014E"/>
    <w:rsid w:val="00081F43"/>
    <w:rsid w:val="00085549"/>
    <w:rsid w:val="000906E0"/>
    <w:rsid w:val="000959BD"/>
    <w:rsid w:val="000A3793"/>
    <w:rsid w:val="000B2610"/>
    <w:rsid w:val="000C1379"/>
    <w:rsid w:val="000D7037"/>
    <w:rsid w:val="000E22B4"/>
    <w:rsid w:val="000F665F"/>
    <w:rsid w:val="00101A5B"/>
    <w:rsid w:val="001056B9"/>
    <w:rsid w:val="00115F64"/>
    <w:rsid w:val="001238AE"/>
    <w:rsid w:val="00123965"/>
    <w:rsid w:val="001433A7"/>
    <w:rsid w:val="00150B75"/>
    <w:rsid w:val="00156EAA"/>
    <w:rsid w:val="001731EE"/>
    <w:rsid w:val="00176A6A"/>
    <w:rsid w:val="0018033A"/>
    <w:rsid w:val="00197B57"/>
    <w:rsid w:val="001A048C"/>
    <w:rsid w:val="001A726F"/>
    <w:rsid w:val="001B4432"/>
    <w:rsid w:val="001C581B"/>
    <w:rsid w:val="001C6BC5"/>
    <w:rsid w:val="001D257D"/>
    <w:rsid w:val="001E4327"/>
    <w:rsid w:val="002041FB"/>
    <w:rsid w:val="002070C7"/>
    <w:rsid w:val="00217603"/>
    <w:rsid w:val="00242224"/>
    <w:rsid w:val="002457AC"/>
    <w:rsid w:val="00245F96"/>
    <w:rsid w:val="00246244"/>
    <w:rsid w:val="00250395"/>
    <w:rsid w:val="002510B6"/>
    <w:rsid w:val="00255BD0"/>
    <w:rsid w:val="00256668"/>
    <w:rsid w:val="00281F83"/>
    <w:rsid w:val="0028461D"/>
    <w:rsid w:val="002859D6"/>
    <w:rsid w:val="002910A4"/>
    <w:rsid w:val="002A5B20"/>
    <w:rsid w:val="002B7BFF"/>
    <w:rsid w:val="002C2F96"/>
    <w:rsid w:val="002D1087"/>
    <w:rsid w:val="002D2D87"/>
    <w:rsid w:val="002D518E"/>
    <w:rsid w:val="002E143D"/>
    <w:rsid w:val="002E72F7"/>
    <w:rsid w:val="00307FB3"/>
    <w:rsid w:val="00310561"/>
    <w:rsid w:val="00312434"/>
    <w:rsid w:val="00314139"/>
    <w:rsid w:val="00321853"/>
    <w:rsid w:val="00321B45"/>
    <w:rsid w:val="003220ED"/>
    <w:rsid w:val="00324D59"/>
    <w:rsid w:val="003416AE"/>
    <w:rsid w:val="0035374C"/>
    <w:rsid w:val="00367B2F"/>
    <w:rsid w:val="00367F9D"/>
    <w:rsid w:val="003768FD"/>
    <w:rsid w:val="003A3E4F"/>
    <w:rsid w:val="003B0CA3"/>
    <w:rsid w:val="003B5E94"/>
    <w:rsid w:val="003B633C"/>
    <w:rsid w:val="003C059E"/>
    <w:rsid w:val="003C2820"/>
    <w:rsid w:val="003C6121"/>
    <w:rsid w:val="003E460A"/>
    <w:rsid w:val="003E5D8E"/>
    <w:rsid w:val="003F490D"/>
    <w:rsid w:val="00401E65"/>
    <w:rsid w:val="004026DA"/>
    <w:rsid w:val="00402711"/>
    <w:rsid w:val="004161FA"/>
    <w:rsid w:val="00417008"/>
    <w:rsid w:val="004227E6"/>
    <w:rsid w:val="00425819"/>
    <w:rsid w:val="004304B8"/>
    <w:rsid w:val="00434EA6"/>
    <w:rsid w:val="0044118F"/>
    <w:rsid w:val="00454BF7"/>
    <w:rsid w:val="00462A9A"/>
    <w:rsid w:val="004648A4"/>
    <w:rsid w:val="0047321D"/>
    <w:rsid w:val="0047693E"/>
    <w:rsid w:val="00476CCB"/>
    <w:rsid w:val="0048076C"/>
    <w:rsid w:val="0048342C"/>
    <w:rsid w:val="0048643E"/>
    <w:rsid w:val="0049096C"/>
    <w:rsid w:val="004A0435"/>
    <w:rsid w:val="004B161B"/>
    <w:rsid w:val="004B1E9E"/>
    <w:rsid w:val="004E4DB0"/>
    <w:rsid w:val="004F3DAC"/>
    <w:rsid w:val="004F7A6B"/>
    <w:rsid w:val="00503449"/>
    <w:rsid w:val="005168BB"/>
    <w:rsid w:val="00517A20"/>
    <w:rsid w:val="00526B69"/>
    <w:rsid w:val="00540C0D"/>
    <w:rsid w:val="005425D3"/>
    <w:rsid w:val="0055348E"/>
    <w:rsid w:val="0056240C"/>
    <w:rsid w:val="0056374F"/>
    <w:rsid w:val="00563959"/>
    <w:rsid w:val="005740C6"/>
    <w:rsid w:val="00590334"/>
    <w:rsid w:val="0059463F"/>
    <w:rsid w:val="005A7E31"/>
    <w:rsid w:val="005B34CD"/>
    <w:rsid w:val="005C2213"/>
    <w:rsid w:val="005C3FCD"/>
    <w:rsid w:val="005C7055"/>
    <w:rsid w:val="005D2E29"/>
    <w:rsid w:val="005D56AA"/>
    <w:rsid w:val="005D6A2B"/>
    <w:rsid w:val="005E36C7"/>
    <w:rsid w:val="005E458F"/>
    <w:rsid w:val="005E7EDC"/>
    <w:rsid w:val="005F2A8A"/>
    <w:rsid w:val="00601FBB"/>
    <w:rsid w:val="0061443D"/>
    <w:rsid w:val="00616247"/>
    <w:rsid w:val="00620ADF"/>
    <w:rsid w:val="006262B5"/>
    <w:rsid w:val="006325E0"/>
    <w:rsid w:val="006526AA"/>
    <w:rsid w:val="00682D84"/>
    <w:rsid w:val="00692D6D"/>
    <w:rsid w:val="006A107A"/>
    <w:rsid w:val="006A1B25"/>
    <w:rsid w:val="006A3AF7"/>
    <w:rsid w:val="006A5718"/>
    <w:rsid w:val="006A5858"/>
    <w:rsid w:val="006C1495"/>
    <w:rsid w:val="006D2AD1"/>
    <w:rsid w:val="006D5C91"/>
    <w:rsid w:val="006E3E72"/>
    <w:rsid w:val="006F0A51"/>
    <w:rsid w:val="006F3767"/>
    <w:rsid w:val="006F57E9"/>
    <w:rsid w:val="0070003E"/>
    <w:rsid w:val="00727189"/>
    <w:rsid w:val="00727A4B"/>
    <w:rsid w:val="00747B50"/>
    <w:rsid w:val="00751534"/>
    <w:rsid w:val="00751A8D"/>
    <w:rsid w:val="00754CEF"/>
    <w:rsid w:val="00754D20"/>
    <w:rsid w:val="00760C4C"/>
    <w:rsid w:val="00772DE7"/>
    <w:rsid w:val="00773598"/>
    <w:rsid w:val="00773B8C"/>
    <w:rsid w:val="007A37C9"/>
    <w:rsid w:val="007B0A78"/>
    <w:rsid w:val="007B15EC"/>
    <w:rsid w:val="007D0A15"/>
    <w:rsid w:val="007D1906"/>
    <w:rsid w:val="007D4637"/>
    <w:rsid w:val="007D4D52"/>
    <w:rsid w:val="007D4EB1"/>
    <w:rsid w:val="007E1693"/>
    <w:rsid w:val="007E3381"/>
    <w:rsid w:val="007E4309"/>
    <w:rsid w:val="007E604B"/>
    <w:rsid w:val="007F49A0"/>
    <w:rsid w:val="0080626E"/>
    <w:rsid w:val="0084619A"/>
    <w:rsid w:val="00856487"/>
    <w:rsid w:val="0086173E"/>
    <w:rsid w:val="008617E3"/>
    <w:rsid w:val="008633F8"/>
    <w:rsid w:val="00886A80"/>
    <w:rsid w:val="008876BF"/>
    <w:rsid w:val="00892471"/>
    <w:rsid w:val="008A263B"/>
    <w:rsid w:val="008B06FE"/>
    <w:rsid w:val="008B4D04"/>
    <w:rsid w:val="008B6F21"/>
    <w:rsid w:val="008D7D68"/>
    <w:rsid w:val="008E43BC"/>
    <w:rsid w:val="008E4451"/>
    <w:rsid w:val="008E6E84"/>
    <w:rsid w:val="009030F4"/>
    <w:rsid w:val="00903F9E"/>
    <w:rsid w:val="00912C0E"/>
    <w:rsid w:val="00913706"/>
    <w:rsid w:val="00915DF4"/>
    <w:rsid w:val="00930797"/>
    <w:rsid w:val="009377C2"/>
    <w:rsid w:val="009440DA"/>
    <w:rsid w:val="009447EE"/>
    <w:rsid w:val="009547DF"/>
    <w:rsid w:val="009708CF"/>
    <w:rsid w:val="00971137"/>
    <w:rsid w:val="00974B41"/>
    <w:rsid w:val="00980666"/>
    <w:rsid w:val="009826BB"/>
    <w:rsid w:val="00986FBA"/>
    <w:rsid w:val="00990905"/>
    <w:rsid w:val="009A4224"/>
    <w:rsid w:val="009A5C13"/>
    <w:rsid w:val="009B1612"/>
    <w:rsid w:val="009B5A60"/>
    <w:rsid w:val="009C105B"/>
    <w:rsid w:val="009C4F6B"/>
    <w:rsid w:val="009D0A50"/>
    <w:rsid w:val="009E51A8"/>
    <w:rsid w:val="009F7863"/>
    <w:rsid w:val="00A012E8"/>
    <w:rsid w:val="00A01AE9"/>
    <w:rsid w:val="00A03D4F"/>
    <w:rsid w:val="00A1589B"/>
    <w:rsid w:val="00A26D30"/>
    <w:rsid w:val="00A41A38"/>
    <w:rsid w:val="00A428EB"/>
    <w:rsid w:val="00A43513"/>
    <w:rsid w:val="00A43E59"/>
    <w:rsid w:val="00A51DFE"/>
    <w:rsid w:val="00A55150"/>
    <w:rsid w:val="00A6014D"/>
    <w:rsid w:val="00A61131"/>
    <w:rsid w:val="00A72B02"/>
    <w:rsid w:val="00A76444"/>
    <w:rsid w:val="00A776F2"/>
    <w:rsid w:val="00A87A1C"/>
    <w:rsid w:val="00A92F80"/>
    <w:rsid w:val="00AA0916"/>
    <w:rsid w:val="00AA1620"/>
    <w:rsid w:val="00AA54C2"/>
    <w:rsid w:val="00AB0ABB"/>
    <w:rsid w:val="00AB1E49"/>
    <w:rsid w:val="00AB4476"/>
    <w:rsid w:val="00AF55D9"/>
    <w:rsid w:val="00AF710E"/>
    <w:rsid w:val="00B327D5"/>
    <w:rsid w:val="00B36B4C"/>
    <w:rsid w:val="00B50EC7"/>
    <w:rsid w:val="00B61FCE"/>
    <w:rsid w:val="00B642B6"/>
    <w:rsid w:val="00B72FD7"/>
    <w:rsid w:val="00B75C8E"/>
    <w:rsid w:val="00B8613D"/>
    <w:rsid w:val="00B9603E"/>
    <w:rsid w:val="00BA1349"/>
    <w:rsid w:val="00BB4317"/>
    <w:rsid w:val="00BC5B01"/>
    <w:rsid w:val="00BD7DB3"/>
    <w:rsid w:val="00BE2242"/>
    <w:rsid w:val="00BF437E"/>
    <w:rsid w:val="00C06F63"/>
    <w:rsid w:val="00C10338"/>
    <w:rsid w:val="00C141F7"/>
    <w:rsid w:val="00C16D64"/>
    <w:rsid w:val="00C22889"/>
    <w:rsid w:val="00C234CC"/>
    <w:rsid w:val="00C24877"/>
    <w:rsid w:val="00C279DB"/>
    <w:rsid w:val="00C30F65"/>
    <w:rsid w:val="00C319F2"/>
    <w:rsid w:val="00C45736"/>
    <w:rsid w:val="00C565DE"/>
    <w:rsid w:val="00C56B62"/>
    <w:rsid w:val="00C57E88"/>
    <w:rsid w:val="00C60C05"/>
    <w:rsid w:val="00C71797"/>
    <w:rsid w:val="00C73EBB"/>
    <w:rsid w:val="00C755B2"/>
    <w:rsid w:val="00C8001B"/>
    <w:rsid w:val="00C9760E"/>
    <w:rsid w:val="00CB09C7"/>
    <w:rsid w:val="00CB0F67"/>
    <w:rsid w:val="00CB232F"/>
    <w:rsid w:val="00CB560F"/>
    <w:rsid w:val="00CC3374"/>
    <w:rsid w:val="00CC5804"/>
    <w:rsid w:val="00CF01A2"/>
    <w:rsid w:val="00CF69FD"/>
    <w:rsid w:val="00CF700D"/>
    <w:rsid w:val="00CF7BB1"/>
    <w:rsid w:val="00D04DAD"/>
    <w:rsid w:val="00D27B04"/>
    <w:rsid w:val="00D35F5C"/>
    <w:rsid w:val="00D36C31"/>
    <w:rsid w:val="00D416D4"/>
    <w:rsid w:val="00D45FBF"/>
    <w:rsid w:val="00D64FBC"/>
    <w:rsid w:val="00D76304"/>
    <w:rsid w:val="00D81911"/>
    <w:rsid w:val="00D86759"/>
    <w:rsid w:val="00D94CBB"/>
    <w:rsid w:val="00DA2BA9"/>
    <w:rsid w:val="00DA2EC1"/>
    <w:rsid w:val="00DA3399"/>
    <w:rsid w:val="00DB344D"/>
    <w:rsid w:val="00DB42CC"/>
    <w:rsid w:val="00DE1B0A"/>
    <w:rsid w:val="00DF0A53"/>
    <w:rsid w:val="00E11225"/>
    <w:rsid w:val="00E1443C"/>
    <w:rsid w:val="00E21669"/>
    <w:rsid w:val="00E23646"/>
    <w:rsid w:val="00E3036C"/>
    <w:rsid w:val="00E32238"/>
    <w:rsid w:val="00E40307"/>
    <w:rsid w:val="00E428D6"/>
    <w:rsid w:val="00E42950"/>
    <w:rsid w:val="00E66626"/>
    <w:rsid w:val="00E71799"/>
    <w:rsid w:val="00E7263F"/>
    <w:rsid w:val="00E75D20"/>
    <w:rsid w:val="00E8079F"/>
    <w:rsid w:val="00E94978"/>
    <w:rsid w:val="00EB343B"/>
    <w:rsid w:val="00EB623D"/>
    <w:rsid w:val="00EC3ED9"/>
    <w:rsid w:val="00ED116C"/>
    <w:rsid w:val="00EE4EA8"/>
    <w:rsid w:val="00EF410F"/>
    <w:rsid w:val="00EF465C"/>
    <w:rsid w:val="00EF6B5A"/>
    <w:rsid w:val="00EF7BD2"/>
    <w:rsid w:val="00F01378"/>
    <w:rsid w:val="00F03B0B"/>
    <w:rsid w:val="00F1083A"/>
    <w:rsid w:val="00F1196A"/>
    <w:rsid w:val="00F1763E"/>
    <w:rsid w:val="00F314A6"/>
    <w:rsid w:val="00F31C9D"/>
    <w:rsid w:val="00F33629"/>
    <w:rsid w:val="00F542A7"/>
    <w:rsid w:val="00F54DB1"/>
    <w:rsid w:val="00F5660A"/>
    <w:rsid w:val="00F82872"/>
    <w:rsid w:val="00F8490E"/>
    <w:rsid w:val="00F84F07"/>
    <w:rsid w:val="00F87796"/>
    <w:rsid w:val="00F947AD"/>
    <w:rsid w:val="00F9535A"/>
    <w:rsid w:val="00F97E50"/>
    <w:rsid w:val="00FA51F3"/>
    <w:rsid w:val="00FA7743"/>
    <w:rsid w:val="00FB237B"/>
    <w:rsid w:val="00FB29F8"/>
    <w:rsid w:val="00FB6E84"/>
    <w:rsid w:val="00FC5D04"/>
    <w:rsid w:val="00FC6770"/>
    <w:rsid w:val="00FC7F28"/>
    <w:rsid w:val="00FD091C"/>
    <w:rsid w:val="00FD4AD5"/>
    <w:rsid w:val="00FF05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713E4F2-DA7F-436E-B6BE-30822BDAD9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table" w:styleId="Tabellenraster">
    <w:name w:val="Table Grid"/>
    <w:basedOn w:val="NormaleTabelle"/>
    <w:uiPriority w:val="39"/>
    <w:rsid w:val="00DB42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itternetztabelle5dunkelAkzent31">
    <w:name w:val="Gitternetztabelle 5 dunkel  – Akzent 31"/>
    <w:basedOn w:val="NormaleTabelle"/>
    <w:uiPriority w:val="50"/>
    <w:rsid w:val="00DB42CC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  <w:style w:type="table" w:customStyle="1" w:styleId="Gitternetztabelle1hell1">
    <w:name w:val="Gitternetztabelle 1 hell1"/>
    <w:basedOn w:val="NormaleTabelle"/>
    <w:uiPriority w:val="46"/>
    <w:rsid w:val="00DB42CC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EinfacheTabelle31">
    <w:name w:val="Einfache Tabelle 31"/>
    <w:basedOn w:val="NormaleTabelle"/>
    <w:uiPriority w:val="43"/>
    <w:rsid w:val="00DB42CC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paragraph" w:styleId="Listenabsatz">
    <w:name w:val="List Paragraph"/>
    <w:basedOn w:val="Standard"/>
    <w:uiPriority w:val="34"/>
    <w:qFormat/>
    <w:rsid w:val="002457AC"/>
    <w:pPr>
      <w:ind w:left="720"/>
      <w:contextualSpacing/>
    </w:pPr>
  </w:style>
  <w:style w:type="paragraph" w:styleId="Kopfzeile">
    <w:name w:val="header"/>
    <w:basedOn w:val="Standard"/>
    <w:link w:val="KopfzeileZchn"/>
    <w:uiPriority w:val="99"/>
    <w:unhideWhenUsed/>
    <w:rsid w:val="003B0CA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3B0CA3"/>
  </w:style>
  <w:style w:type="paragraph" w:styleId="Fuzeile">
    <w:name w:val="footer"/>
    <w:basedOn w:val="Standard"/>
    <w:link w:val="FuzeileZchn"/>
    <w:uiPriority w:val="99"/>
    <w:unhideWhenUsed/>
    <w:rsid w:val="003B0CA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3B0CA3"/>
  </w:style>
  <w:style w:type="character" w:styleId="Kommentarzeichen">
    <w:name w:val="annotation reference"/>
    <w:basedOn w:val="Absatz-Standardschriftart"/>
    <w:uiPriority w:val="99"/>
    <w:semiHidden/>
    <w:unhideWhenUsed/>
    <w:rsid w:val="0047693E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47693E"/>
    <w:pPr>
      <w:spacing w:line="240" w:lineRule="auto"/>
    </w:pPr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47693E"/>
    <w:rPr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47693E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47693E"/>
    <w:rPr>
      <w:b/>
      <w:bCs/>
      <w:sz w:val="20"/>
      <w:szCs w:val="2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47693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47693E"/>
    <w:rPr>
      <w:rFonts w:ascii="Segoe UI" w:hAnsi="Segoe UI" w:cs="Segoe UI"/>
      <w:sz w:val="18"/>
      <w:szCs w:val="18"/>
    </w:rPr>
  </w:style>
  <w:style w:type="paragraph" w:styleId="StandardWeb">
    <w:name w:val="Normal (Web)"/>
    <w:basedOn w:val="Standard"/>
    <w:uiPriority w:val="99"/>
    <w:semiHidden/>
    <w:unhideWhenUsed/>
    <w:rsid w:val="006F57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styleId="Hyperlink">
    <w:name w:val="Hyperlink"/>
    <w:basedOn w:val="Absatz-Standardschriftart"/>
    <w:uiPriority w:val="99"/>
    <w:unhideWhenUsed/>
    <w:rsid w:val="00CF01A2"/>
    <w:rPr>
      <w:color w:val="0563C1" w:themeColor="hyperlink"/>
      <w:u w:val="single"/>
    </w:rPr>
  </w:style>
  <w:style w:type="paragraph" w:customStyle="1" w:styleId="Default">
    <w:name w:val="Default"/>
    <w:rsid w:val="00E11225"/>
    <w:pPr>
      <w:autoSpaceDE w:val="0"/>
      <w:autoSpaceDN w:val="0"/>
      <w:adjustRightInd w:val="0"/>
      <w:spacing w:after="0" w:line="240" w:lineRule="auto"/>
    </w:pPr>
    <w:rPr>
      <w:rFonts w:ascii="Arial" w:eastAsia="SimSun" w:hAnsi="Arial" w:cs="Arial"/>
      <w:color w:val="000000"/>
      <w:sz w:val="24"/>
      <w:szCs w:val="24"/>
      <w:lang w:val="en-AU" w:eastAsia="en-AU"/>
    </w:rPr>
  </w:style>
  <w:style w:type="character" w:styleId="Zeilennummer">
    <w:name w:val="line number"/>
    <w:basedOn w:val="Absatz-Standardschriftart"/>
    <w:uiPriority w:val="99"/>
    <w:semiHidden/>
    <w:unhideWhenUsed/>
    <w:rsid w:val="001A726F"/>
  </w:style>
  <w:style w:type="paragraph" w:styleId="NurText">
    <w:name w:val="Plain Text"/>
    <w:basedOn w:val="Standard"/>
    <w:link w:val="NurTextZchn"/>
    <w:uiPriority w:val="99"/>
    <w:semiHidden/>
    <w:unhideWhenUsed/>
    <w:rsid w:val="009E51A8"/>
    <w:pPr>
      <w:spacing w:after="0" w:line="240" w:lineRule="auto"/>
    </w:pPr>
    <w:rPr>
      <w:rFonts w:ascii="Calibri" w:hAnsi="Calibri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9E51A8"/>
    <w:rPr>
      <w:rFonts w:ascii="Calibri" w:hAnsi="Calibri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559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tiff"/><Relationship Id="rId18" Type="http://schemas.openxmlformats.org/officeDocument/2006/relationships/image" Target="media/image11.wmf"/><Relationship Id="rId26" Type="http://schemas.openxmlformats.org/officeDocument/2006/relationships/image" Target="media/image16.tif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tiff"/><Relationship Id="rId17" Type="http://schemas.openxmlformats.org/officeDocument/2006/relationships/image" Target="media/image10.png"/><Relationship Id="rId25" Type="http://schemas.openxmlformats.org/officeDocument/2006/relationships/image" Target="media/image15.tif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tiff"/><Relationship Id="rId24" Type="http://schemas.openxmlformats.org/officeDocument/2006/relationships/image" Target="media/image14.tiff"/><Relationship Id="rId32" Type="http://schemas.openxmlformats.org/officeDocument/2006/relationships/hyperlink" Target="http://l.facebook.com/l.php?u=http%3A%2F%2Fwww.etn.redmud.org%2F&amp;h=UAQE_l2wy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28" Type="http://schemas.openxmlformats.org/officeDocument/2006/relationships/image" Target="media/image18.png"/><Relationship Id="rId10" Type="http://schemas.openxmlformats.org/officeDocument/2006/relationships/image" Target="media/image3.tiff"/><Relationship Id="rId19" Type="http://schemas.openxmlformats.org/officeDocument/2006/relationships/oleObject" Target="embeddings/oleObject1.bin"/><Relationship Id="rId31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image" Target="media/image2.tiff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image" Target="media/image17.tiff"/><Relationship Id="rId30" Type="http://schemas.openxmlformats.org/officeDocument/2006/relationships/image" Target="media/image20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73FD35-D23F-4D39-83F9-040DD86A67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5602</Words>
  <Characters>31937</Characters>
  <Application>Microsoft Office Word</Application>
  <DocSecurity>0</DocSecurity>
  <Lines>266</Lines>
  <Paragraphs>74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74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2</cp:revision>
  <cp:lastPrinted>2016-05-02T11:05:00Z</cp:lastPrinted>
  <dcterms:created xsi:type="dcterms:W3CDTF">2016-08-26T10:46:00Z</dcterms:created>
  <dcterms:modified xsi:type="dcterms:W3CDTF">2016-10-06T12:28:00Z</dcterms:modified>
</cp:coreProperties>
</file>